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6CB729" w14:textId="77777777" w:rsidR="003F70AC" w:rsidRDefault="008D16B0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975770" wp14:editId="4F024911">
                <wp:simplePos x="0" y="0"/>
                <wp:positionH relativeFrom="column">
                  <wp:posOffset>-401955</wp:posOffset>
                </wp:positionH>
                <wp:positionV relativeFrom="page">
                  <wp:posOffset>1164590</wp:posOffset>
                </wp:positionV>
                <wp:extent cx="0" cy="3368040"/>
                <wp:effectExtent l="17145" t="15875" r="11430" b="16510"/>
                <wp:wrapNone/>
                <wp:docPr id="7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91.7pt;height:265.2pt;width:0pt;mso-position-vertical-relative:page;z-index:251660288;mso-width-relative:page;mso-height-relative:page;" filled="f" stroked="t" coordsize="21600,21600" o:gfxdata="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ctjDwtoAAAALAQAA&#10;DwAAAAAAAAABACAAAAAiAAAAZHJzL2Rvd25yZXYueG1sUEsBAhQAFAAAAAgAh07iQI0bufbeAQAA&#10;xQ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B9E1CD" wp14:editId="67183A08">
                <wp:simplePos x="0" y="0"/>
                <wp:positionH relativeFrom="column">
                  <wp:posOffset>4253230</wp:posOffset>
                </wp:positionH>
                <wp:positionV relativeFrom="paragraph">
                  <wp:posOffset>-387350</wp:posOffset>
                </wp:positionV>
                <wp:extent cx="1831340" cy="118872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B25DA54" w14:textId="0456C67D" w:rsidR="003F70AC" w:rsidRDefault="008D16B0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="007B0279"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自动化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7635CA83" w14:textId="0F5E1CB0" w:rsidR="003F70AC" w:rsidRDefault="008D16B0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 w:rsidR="00805871">
                              <w:rPr>
                                <w:u w:val="single"/>
                              </w:rPr>
                              <w:tab/>
                            </w:r>
                            <w:proofErr w:type="gramStart"/>
                            <w:r w:rsidR="00CD30E6">
                              <w:rPr>
                                <w:rFonts w:hint="eastAsia"/>
                                <w:u w:val="single"/>
                              </w:rPr>
                              <w:t>万晨阳</w:t>
                            </w:r>
                            <w:proofErr w:type="gramEnd"/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</w:p>
                          <w:p w14:paraId="08A7097E" w14:textId="0F16FC62" w:rsidR="003F70AC" w:rsidRDefault="008D16B0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 w:rsidR="00CD30E6">
                              <w:rPr>
                                <w:u w:val="single"/>
                              </w:rPr>
                              <w:t>3210105327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0B23CAAB" w14:textId="187DB4B9" w:rsidR="003F70AC" w:rsidRDefault="008D16B0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CD30E6">
                              <w:rPr>
                                <w:u w:val="single"/>
                              </w:rPr>
                              <w:t>2023.10.10</w:t>
                            </w:r>
                            <w:r>
                              <w:rPr>
                                <w:u w:val="single"/>
                              </w:rPr>
                              <w:t xml:space="preserve">             </w:t>
                            </w:r>
                          </w:p>
                          <w:p w14:paraId="7722B5D2" w14:textId="298AEAC2" w:rsidR="003F70AC" w:rsidRDefault="008D16B0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5B9E1CD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34.9pt;margin-top:-30.5pt;width:144.2pt;height:9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" stroked="f">
                <v:textbox>
                  <w:txbxContent>
                    <w:p w14:paraId="7B25DA54" w14:textId="0456C67D" w:rsidR="003F70AC" w:rsidRDefault="008D16B0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="007B0279"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>自动化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7635CA83" w14:textId="0F5E1CB0" w:rsidR="003F70AC" w:rsidRDefault="008D16B0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 w:rsidR="00805871">
                        <w:rPr>
                          <w:u w:val="single"/>
                        </w:rPr>
                        <w:tab/>
                      </w:r>
                      <w:proofErr w:type="gramStart"/>
                      <w:r w:rsidR="00CD30E6">
                        <w:rPr>
                          <w:rFonts w:hint="eastAsia"/>
                          <w:u w:val="single"/>
                        </w:rPr>
                        <w:t>万晨阳</w:t>
                      </w:r>
                      <w:proofErr w:type="gramEnd"/>
                      <w:r>
                        <w:rPr>
                          <w:u w:val="single"/>
                        </w:rPr>
                        <w:t xml:space="preserve">             </w:t>
                      </w:r>
                    </w:p>
                    <w:p w14:paraId="08A7097E" w14:textId="0F16FC62" w:rsidR="003F70AC" w:rsidRDefault="008D16B0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 w:rsidR="00CD30E6">
                        <w:rPr>
                          <w:u w:val="single"/>
                        </w:rPr>
                        <w:t>3210105327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0B23CAAB" w14:textId="187DB4B9" w:rsidR="003F70AC" w:rsidRDefault="008D16B0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CD30E6">
                        <w:rPr>
                          <w:u w:val="single"/>
                        </w:rPr>
                        <w:t>2023.10.10</w:t>
                      </w:r>
                      <w:r>
                        <w:rPr>
                          <w:u w:val="single"/>
                        </w:rPr>
                        <w:t xml:space="preserve">             </w:t>
                      </w:r>
                    </w:p>
                    <w:p w14:paraId="7722B5D2" w14:textId="298AEAC2" w:rsidR="003F70AC" w:rsidRDefault="008D16B0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27772677" wp14:editId="210B69BD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2BB4369" w14:textId="77777777" w:rsidR="003F70AC" w:rsidRDefault="003F70AC">
      <w:pPr>
        <w:rPr>
          <w:snapToGrid w:val="0"/>
          <w:kern w:val="0"/>
          <w:position w:val="6"/>
          <w:szCs w:val="21"/>
        </w:rPr>
      </w:pPr>
    </w:p>
    <w:p w14:paraId="2515F0BC" w14:textId="75EF711C" w:rsidR="003F70AC" w:rsidRDefault="008D16B0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现代控制理论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proofErr w:type="gramStart"/>
      <w:r w:rsidR="00CD30E6">
        <w:rPr>
          <w:rFonts w:hint="eastAsia"/>
          <w:snapToGrid w:val="0"/>
          <w:kern w:val="0"/>
          <w:position w:val="6"/>
          <w:szCs w:val="21"/>
          <w:u w:val="single"/>
        </w:rPr>
        <w:t>赵豫红</w:t>
      </w:r>
      <w:proofErr w:type="gramEnd"/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实验类型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</w:p>
    <w:p w14:paraId="55C11637" w14:textId="77777777" w:rsidR="003F70AC" w:rsidRDefault="008D16B0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proofErr w:type="spellStart"/>
      <w:r>
        <w:rPr>
          <w:rFonts w:hint="eastAsia"/>
          <w:snapToGrid w:val="0"/>
          <w:kern w:val="0"/>
          <w:position w:val="6"/>
          <w:szCs w:val="21"/>
          <w:u w:val="single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Cs w:val="21"/>
          <w:u w:val="single"/>
        </w:rPr>
        <w:t>实验</w:t>
      </w:r>
      <w:proofErr w:type="gramStart"/>
      <w:r>
        <w:rPr>
          <w:rFonts w:hint="eastAsia"/>
          <w:snapToGrid w:val="0"/>
          <w:kern w:val="0"/>
          <w:position w:val="6"/>
          <w:szCs w:val="21"/>
          <w:u w:val="single"/>
        </w:rPr>
        <w:t>一</w:t>
      </w:r>
      <w:proofErr w:type="gramEnd"/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rFonts w:hint="eastAsia"/>
          <w:snapToGrid w:val="0"/>
          <w:kern w:val="0"/>
          <w:position w:val="6"/>
          <w:szCs w:val="21"/>
        </w:rPr>
        <w:t>成绩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       </w:t>
      </w:r>
      <w:r>
        <w:rPr>
          <w:rFonts w:hint="eastAsia"/>
          <w:snapToGrid w:val="0"/>
          <w:kern w:val="0"/>
          <w:position w:val="6"/>
          <w:szCs w:val="21"/>
        </w:rPr>
        <w:t>签名：</w:t>
      </w:r>
      <w:r>
        <w:rPr>
          <w:snapToGrid w:val="0"/>
          <w:kern w:val="0"/>
          <w:position w:val="6"/>
          <w:szCs w:val="21"/>
          <w:u w:val="single"/>
        </w:rPr>
        <w:t xml:space="preserve">     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6B7E257A" w14:textId="77777777" w:rsidR="003F70AC" w:rsidRDefault="008D16B0">
      <w:pPr>
        <w:spacing w:before="240"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一、实验目的</w:t>
      </w:r>
      <w:r>
        <w:rPr>
          <w:rFonts w:hint="eastAsia"/>
          <w:b/>
          <w:bCs/>
          <w:snapToGrid w:val="0"/>
          <w:kern w:val="0"/>
          <w:position w:val="-4"/>
          <w:szCs w:val="21"/>
        </w:rPr>
        <w:object w:dxaOrig="1440" w:dyaOrig="313" w14:anchorId="4DE44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55pt" o:ole="">
            <v:imagedata r:id="rId9" o:title=""/>
          </v:shape>
          <o:OLEObject Type="Embed" ProgID="Equation.DSMT4" ShapeID="_x0000_i1025" DrawAspect="Content" ObjectID="_1757626381" r:id="rId10"/>
        </w:object>
      </w:r>
    </w:p>
    <w:p w14:paraId="6170AFEE" w14:textId="77777777" w:rsidR="003F70AC" w:rsidRDefault="008D16B0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熟悉</w:t>
      </w:r>
      <w:r>
        <w:rPr>
          <w:rFonts w:hint="eastAsia"/>
          <w:snapToGrid w:val="0"/>
          <w:kern w:val="0"/>
          <w:position w:val="6"/>
          <w:szCs w:val="21"/>
        </w:rPr>
        <w:t xml:space="preserve"> MATLAB </w:t>
      </w:r>
      <w:r>
        <w:rPr>
          <w:rFonts w:hint="eastAsia"/>
          <w:snapToGrid w:val="0"/>
          <w:kern w:val="0"/>
          <w:position w:val="6"/>
          <w:szCs w:val="21"/>
        </w:rPr>
        <w:t>及其在模型表示方法，掌握用</w:t>
      </w:r>
      <w:r>
        <w:rPr>
          <w:rFonts w:hint="eastAsia"/>
          <w:snapToGrid w:val="0"/>
          <w:kern w:val="0"/>
          <w:position w:val="6"/>
          <w:szCs w:val="21"/>
        </w:rPr>
        <w:t xml:space="preserve"> MATLAB </w:t>
      </w:r>
      <w:r>
        <w:rPr>
          <w:rFonts w:hint="eastAsia"/>
          <w:snapToGrid w:val="0"/>
          <w:kern w:val="0"/>
          <w:position w:val="6"/>
          <w:szCs w:val="21"/>
        </w:rPr>
        <w:t>进行方块图的转化。</w:t>
      </w:r>
    </w:p>
    <w:p w14:paraId="3B1A2BFB" w14:textId="77777777" w:rsidR="003F70AC" w:rsidRDefault="008D16B0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）熟悉</w:t>
      </w:r>
      <w:r>
        <w:rPr>
          <w:rFonts w:hint="eastAsia"/>
          <w:snapToGrid w:val="0"/>
          <w:kern w:val="0"/>
          <w:position w:val="6"/>
          <w:szCs w:val="21"/>
        </w:rPr>
        <w:t xml:space="preserve"> MATLAB </w:t>
      </w:r>
      <w:r>
        <w:rPr>
          <w:rFonts w:hint="eastAsia"/>
          <w:snapToGrid w:val="0"/>
          <w:kern w:val="0"/>
          <w:position w:val="6"/>
          <w:szCs w:val="21"/>
        </w:rPr>
        <w:t>的绘图方法，掌握用</w:t>
      </w:r>
      <w:r>
        <w:rPr>
          <w:rFonts w:hint="eastAsia"/>
          <w:snapToGrid w:val="0"/>
          <w:kern w:val="0"/>
          <w:position w:val="6"/>
          <w:szCs w:val="21"/>
        </w:rPr>
        <w:t xml:space="preserve"> MATLAB </w:t>
      </w:r>
      <w:r>
        <w:rPr>
          <w:rFonts w:hint="eastAsia"/>
          <w:snapToGrid w:val="0"/>
          <w:kern w:val="0"/>
          <w:position w:val="6"/>
          <w:szCs w:val="21"/>
        </w:rPr>
        <w:t>进行控制系统时域分析的方法。</w:t>
      </w:r>
    </w:p>
    <w:p w14:paraId="761612F3" w14:textId="77777777" w:rsidR="003F70AC" w:rsidRDefault="008D16B0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3</w:t>
      </w:r>
      <w:r>
        <w:rPr>
          <w:rFonts w:hint="eastAsia"/>
          <w:snapToGrid w:val="0"/>
          <w:kern w:val="0"/>
          <w:position w:val="6"/>
          <w:szCs w:val="21"/>
        </w:rPr>
        <w:t>）熟悉</w:t>
      </w:r>
      <w:r>
        <w:rPr>
          <w:rFonts w:hint="eastAsia"/>
          <w:snapToGrid w:val="0"/>
          <w:kern w:val="0"/>
          <w:position w:val="6"/>
          <w:szCs w:val="21"/>
        </w:rPr>
        <w:t xml:space="preserve"> MATLAB </w:t>
      </w:r>
      <w:r>
        <w:rPr>
          <w:rFonts w:hint="eastAsia"/>
          <w:snapToGrid w:val="0"/>
          <w:kern w:val="0"/>
          <w:position w:val="6"/>
          <w:szCs w:val="21"/>
        </w:rPr>
        <w:t>中根轨迹的分析方法，掌握用</w:t>
      </w:r>
      <w:r>
        <w:rPr>
          <w:rFonts w:hint="eastAsia"/>
          <w:snapToGrid w:val="0"/>
          <w:kern w:val="0"/>
          <w:position w:val="6"/>
          <w:szCs w:val="21"/>
        </w:rPr>
        <w:t xml:space="preserve"> MATLAB </w:t>
      </w:r>
      <w:r>
        <w:rPr>
          <w:rFonts w:hint="eastAsia"/>
          <w:snapToGrid w:val="0"/>
          <w:kern w:val="0"/>
          <w:position w:val="6"/>
          <w:szCs w:val="21"/>
        </w:rPr>
        <w:t>进行根轨迹的分析与设计。</w:t>
      </w:r>
    </w:p>
    <w:p w14:paraId="47E1DB27" w14:textId="77777777" w:rsidR="003F70AC" w:rsidRDefault="008D16B0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二、实验设备</w:t>
      </w:r>
    </w:p>
    <w:p w14:paraId="3EA15025" w14:textId="77777777" w:rsidR="003F70AC" w:rsidRDefault="008D16B0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装载</w:t>
      </w:r>
      <w:proofErr w:type="spellStart"/>
      <w:r>
        <w:rPr>
          <w:rFonts w:hint="eastAsia"/>
          <w:snapToGrid w:val="0"/>
          <w:kern w:val="0"/>
          <w:position w:val="6"/>
          <w:szCs w:val="21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Cs w:val="21"/>
        </w:rPr>
        <w:t>的</w:t>
      </w:r>
      <w:r>
        <w:rPr>
          <w:rFonts w:hint="eastAsia"/>
          <w:snapToGrid w:val="0"/>
          <w:kern w:val="0"/>
          <w:position w:val="6"/>
          <w:szCs w:val="21"/>
        </w:rPr>
        <w:t>PC</w:t>
      </w:r>
      <w:r>
        <w:rPr>
          <w:rFonts w:hint="eastAsia"/>
          <w:snapToGrid w:val="0"/>
          <w:kern w:val="0"/>
          <w:position w:val="6"/>
          <w:szCs w:val="21"/>
        </w:rPr>
        <w:t>一台。</w:t>
      </w:r>
    </w:p>
    <w:p w14:paraId="4D8C6146" w14:textId="77777777" w:rsidR="003F70AC" w:rsidRDefault="008D16B0">
      <w:pPr>
        <w:spacing w:line="360" w:lineRule="auto"/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三、实验原理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1D7C9F5C" w14:textId="77777777" w:rsidR="003F70AC" w:rsidRDefault="008D16B0">
      <w:pPr>
        <w:ind w:firstLine="420"/>
        <w:jc w:val="left"/>
      </w:pPr>
      <w:r>
        <w:rPr>
          <w:rFonts w:hint="eastAsia"/>
        </w:rPr>
        <w:t>1.</w:t>
      </w:r>
      <w:r>
        <w:rPr>
          <w:rFonts w:hint="eastAsia"/>
        </w:rPr>
        <w:t>传递函数和状态方程的生成</w:t>
      </w:r>
    </w:p>
    <w:p w14:paraId="50FA5999" w14:textId="77777777" w:rsidR="003F70AC" w:rsidRDefault="008D16B0">
      <w:pPr>
        <w:ind w:firstLine="420"/>
        <w:jc w:val="center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AA75237" wp14:editId="1009E8A4">
                <wp:simplePos x="0" y="0"/>
                <wp:positionH relativeFrom="column">
                  <wp:posOffset>-636270</wp:posOffset>
                </wp:positionH>
                <wp:positionV relativeFrom="page">
                  <wp:posOffset>4722495</wp:posOffset>
                </wp:positionV>
                <wp:extent cx="446405" cy="1207135"/>
                <wp:effectExtent l="3810" t="0" r="0" b="2540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52154C0" w14:textId="77777777" w:rsidR="003F70AC" w:rsidRDefault="008D16B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A75237" id="Text Box 28" o:spid="_x0000_s1027" type="#_x0000_t202" style="position:absolute;left:0;text-align:left;margin-left:-50.1pt;margin-top:371.85pt;width:35.15pt;height:95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" stroked="f">
                <v:textbox style="layout-flow:vertical-ideographic">
                  <w:txbxContent>
                    <w:p w14:paraId="452154C0" w14:textId="77777777" w:rsidR="003F70AC" w:rsidRDefault="008D16B0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72E9B31" wp14:editId="020488D0">
                <wp:simplePos x="0" y="0"/>
                <wp:positionH relativeFrom="column">
                  <wp:posOffset>-402590</wp:posOffset>
                </wp:positionH>
                <wp:positionV relativeFrom="page">
                  <wp:posOffset>6175375</wp:posOffset>
                </wp:positionV>
                <wp:extent cx="0" cy="3368040"/>
                <wp:effectExtent l="9525" t="0" r="20955" b="20955"/>
                <wp:wrapNone/>
                <wp:docPr id="11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7pt;margin-top:486.25pt;height:265.2pt;width:0pt;mso-position-vertical-relative:page;z-index:251662336;mso-width-relative:page;mso-height-relative:page;" filled="f" stroked="t" coordsize="21600,21600" o:gfxdata="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BhY+rzbAAAADAEA&#10;AA8AAAAAAAAAAQAgAAAAIgAAAGRycy9kb3ducmV2LnhtbFBLAQIUABQAAAAIAIdO4kAombpw3gEA&#10;AMYDAAAOAAAAAAAAAAEAIAAAACo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w:drawing>
          <wp:inline distT="0" distB="0" distL="114300" distR="114300" wp14:anchorId="03013728" wp14:editId="60ADB7B9">
            <wp:extent cx="3188335" cy="1678305"/>
            <wp:effectExtent l="0" t="0" r="12065" b="13335"/>
            <wp:docPr id="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88335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C1FDE" w14:textId="77777777" w:rsidR="003F70AC" w:rsidRDefault="008D16B0">
      <w:pPr>
        <w:ind w:firstLine="420"/>
        <w:jc w:val="center"/>
      </w:pPr>
      <w:r>
        <w:rPr>
          <w:noProof/>
        </w:rPr>
        <w:drawing>
          <wp:inline distT="0" distB="0" distL="114300" distR="114300" wp14:anchorId="036E1BE8" wp14:editId="32314E1A">
            <wp:extent cx="3429635" cy="1351280"/>
            <wp:effectExtent l="0" t="0" r="14605" b="5080"/>
            <wp:docPr id="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2963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F66F6" w14:textId="77777777" w:rsidR="003F70AC" w:rsidRDefault="008D16B0">
      <w:pPr>
        <w:ind w:firstLine="420"/>
        <w:jc w:val="left"/>
      </w:pPr>
      <w:r>
        <w:rPr>
          <w:rFonts w:hint="eastAsia"/>
        </w:rPr>
        <w:t>2.</w:t>
      </w:r>
      <w:r>
        <w:rPr>
          <w:rFonts w:hint="eastAsia"/>
        </w:rPr>
        <w:t>数据的图形表示</w:t>
      </w:r>
    </w:p>
    <w:p w14:paraId="4ACDA0A4" w14:textId="77777777" w:rsidR="003F70AC" w:rsidRDefault="008D16B0">
      <w:pPr>
        <w:ind w:firstLine="420"/>
        <w:jc w:val="center"/>
      </w:pPr>
      <w:r>
        <w:rPr>
          <w:noProof/>
        </w:rPr>
        <w:drawing>
          <wp:inline distT="0" distB="0" distL="114300" distR="114300" wp14:anchorId="288E057A" wp14:editId="6B74DE7A">
            <wp:extent cx="3256915" cy="1821180"/>
            <wp:effectExtent l="0" t="0" r="4445" b="7620"/>
            <wp:docPr id="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56915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89309" w14:textId="77777777" w:rsidR="003F70AC" w:rsidRDefault="008D16B0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lastRenderedPageBreak/>
        <w:t>四</w: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D87E142" wp14:editId="60D99364">
                <wp:simplePos x="0" y="0"/>
                <wp:positionH relativeFrom="column">
                  <wp:posOffset>-401955</wp:posOffset>
                </wp:positionH>
                <wp:positionV relativeFrom="page">
                  <wp:posOffset>1164590</wp:posOffset>
                </wp:positionV>
                <wp:extent cx="0" cy="3368040"/>
                <wp:effectExtent l="9525" t="0" r="20955" b="20955"/>
                <wp:wrapNone/>
                <wp:docPr id="38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91.7pt;height:265.2pt;width:0pt;mso-position-vertical-relative:page;z-index:251663360;mso-width-relative:page;mso-height-relative:page;" filled="f" stroked="t" coordsize="21600,21600" o:gfxdata="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ctjDwtoAAAALAQAA&#10;DwAAAAAAAAABACAAAAAiAAAAZHJzL2Rvd25yZXYueG1sUEsBAhQAFAAAAAgAh07iQN36fV3eAQAA&#10;xg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预习要求（选做）</w:t>
      </w:r>
    </w:p>
    <w:p w14:paraId="714DA9D7" w14:textId="77777777" w:rsidR="003F70AC" w:rsidRDefault="008D16B0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了解</w:t>
      </w:r>
      <w:proofErr w:type="spellStart"/>
      <w:r>
        <w:rPr>
          <w:rFonts w:hint="eastAsia"/>
          <w:snapToGrid w:val="0"/>
          <w:kern w:val="0"/>
          <w:position w:val="6"/>
          <w:szCs w:val="21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Cs w:val="21"/>
        </w:rPr>
        <w:t>有关传递函数、根轨迹的</w:t>
      </w:r>
      <w:r>
        <w:rPr>
          <w:rFonts w:hint="eastAsia"/>
          <w:snapToGrid w:val="0"/>
          <w:kern w:val="0"/>
          <w:position w:val="6"/>
          <w:szCs w:val="21"/>
        </w:rPr>
        <w:t>API</w:t>
      </w:r>
      <w:r>
        <w:rPr>
          <w:rFonts w:hint="eastAsia"/>
          <w:snapToGrid w:val="0"/>
          <w:kern w:val="0"/>
          <w:position w:val="6"/>
          <w:szCs w:val="21"/>
        </w:rPr>
        <w:t>调用，熟悉控制理论。</w:t>
      </w:r>
    </w:p>
    <w:p w14:paraId="4B799AAF" w14:textId="77777777" w:rsidR="003F70AC" w:rsidRDefault="008D16B0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五、实验内容</w:t>
      </w:r>
    </w:p>
    <w:p w14:paraId="133015E7" w14:textId="77777777" w:rsidR="003F70AC" w:rsidRDefault="008D16B0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内容</w:t>
      </w:r>
    </w:p>
    <w:p w14:paraId="36C4E8BB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1.1</w:t>
      </w:r>
      <w:r>
        <w:rPr>
          <w:rFonts w:hint="eastAsia"/>
          <w:snapToGrid w:val="0"/>
          <w:kern w:val="0"/>
          <w:position w:val="6"/>
          <w:szCs w:val="21"/>
        </w:rPr>
        <w:t>给定连续系统状态空间方程，求传递函数模型和零极点模型，并判断其稳定性。</w:t>
      </w:r>
    </w:p>
    <w:p w14:paraId="3B210F0C" w14:textId="77777777" w:rsidR="003F70AC" w:rsidRDefault="008D16B0">
      <w:pPr>
        <w:spacing w:line="276" w:lineRule="auto"/>
        <w:ind w:firstLine="420"/>
        <w:jc w:val="center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5F84B42" wp14:editId="716BD3FA">
                <wp:simplePos x="0" y="0"/>
                <wp:positionH relativeFrom="column">
                  <wp:posOffset>-402590</wp:posOffset>
                </wp:positionH>
                <wp:positionV relativeFrom="page">
                  <wp:posOffset>6175375</wp:posOffset>
                </wp:positionV>
                <wp:extent cx="0" cy="3368040"/>
                <wp:effectExtent l="9525" t="0" r="20955" b="20955"/>
                <wp:wrapNone/>
                <wp:docPr id="50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7pt;margin-top:486.25pt;height:265.2pt;width:0pt;mso-position-vertical-relative:page;z-index:251675648;mso-width-relative:page;mso-height-relative:page;" filled="f" stroked="t" coordsize="21600,21600" o:gfxdata="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Fj6vNsAAAAMAQAA&#10;DwAAAAAAAAABACAAAAAiAAAAZHJzL2Rvd25yZXYueG1sUEsBAhQAFAAAAAgAh07iQCD2AqvdAQAA&#10;xgMAAA4AAAAAAAAAAQAgAAAAKg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B01614" wp14:editId="0E4BEBA3">
                <wp:simplePos x="0" y="0"/>
                <wp:positionH relativeFrom="column">
                  <wp:posOffset>-636270</wp:posOffset>
                </wp:positionH>
                <wp:positionV relativeFrom="page">
                  <wp:posOffset>4722495</wp:posOffset>
                </wp:positionV>
                <wp:extent cx="446405" cy="1207135"/>
                <wp:effectExtent l="0" t="0" r="10795" b="12065"/>
                <wp:wrapNone/>
                <wp:docPr id="4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4840F9B" w14:textId="77777777" w:rsidR="003F70AC" w:rsidRDefault="008D16B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B01614" id="_x0000_s1028" type="#_x0000_t202" style="position:absolute;left:0;text-align:left;margin-left:-50.1pt;margin-top:371.85pt;width:35.15pt;height:95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" stroked="f">
                <v:textbox style="layout-flow:vertical-ideographic">
                  <w:txbxContent>
                    <w:p w14:paraId="34840F9B" w14:textId="77777777" w:rsidR="003F70AC" w:rsidRDefault="008D16B0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w:drawing>
          <wp:inline distT="0" distB="0" distL="114300" distR="114300" wp14:anchorId="119B950C" wp14:editId="18B1B61E">
            <wp:extent cx="2758440" cy="1242060"/>
            <wp:effectExtent l="0" t="0" r="0" b="7620"/>
            <wp:docPr id="1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5844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B1347" w14:textId="77777777" w:rsidR="003F70AC" w:rsidRDefault="008D16B0">
      <w:pPr>
        <w:spacing w:line="276" w:lineRule="auto"/>
        <w:ind w:firstLine="420"/>
        <w:jc w:val="left"/>
      </w:pPr>
      <w:r>
        <w:rPr>
          <w:rFonts w:hint="eastAsia"/>
        </w:rPr>
        <w:t>1.2</w:t>
      </w:r>
      <w:r>
        <w:rPr>
          <w:rFonts w:hint="eastAsia"/>
        </w:rPr>
        <w:t>系统方块图如图所示：</w:t>
      </w:r>
    </w:p>
    <w:p w14:paraId="212F756B" w14:textId="77777777" w:rsidR="003F70AC" w:rsidRDefault="008D16B0">
      <w:pPr>
        <w:spacing w:line="276" w:lineRule="auto"/>
        <w:ind w:firstLine="420"/>
        <w:jc w:val="center"/>
      </w:pPr>
      <w:r>
        <w:rPr>
          <w:noProof/>
        </w:rPr>
        <w:drawing>
          <wp:inline distT="0" distB="0" distL="114300" distR="114300" wp14:anchorId="74A45EAF" wp14:editId="60D14BD8">
            <wp:extent cx="4920615" cy="1402080"/>
            <wp:effectExtent l="0" t="0" r="1905" b="0"/>
            <wp:docPr id="1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20615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84FA1" w14:textId="77777777" w:rsidR="003F70AC" w:rsidRDefault="008D16B0">
      <w:pPr>
        <w:spacing w:line="276" w:lineRule="auto"/>
        <w:ind w:firstLine="420"/>
        <w:jc w:val="left"/>
      </w:pPr>
      <w:r>
        <w:t>求输入输出传递函数。（并与方框图法得到的传递函数进行比较）</w:t>
      </w:r>
    </w:p>
    <w:p w14:paraId="1DD3B173" w14:textId="77777777" w:rsidR="003F70AC" w:rsidRDefault="008D16B0">
      <w:pPr>
        <w:spacing w:line="276" w:lineRule="auto"/>
        <w:ind w:firstLine="420"/>
        <w:jc w:val="left"/>
      </w:pPr>
      <w:r>
        <w:rPr>
          <w:rFonts w:hint="eastAsia"/>
        </w:rPr>
        <w:t>2.1</w:t>
      </w:r>
      <w:r>
        <w:rPr>
          <w:rFonts w:hint="eastAsia"/>
        </w:rPr>
        <w:t>典型二阶系统</w:t>
      </w:r>
      <w:r>
        <w:rPr>
          <w:rFonts w:hint="eastAsia"/>
          <w:position w:val="-30"/>
        </w:rPr>
        <w:object w:dxaOrig="2340" w:dyaOrig="720" w14:anchorId="58578970">
          <v:shape id="_x0000_i1026" type="#_x0000_t75" style="width:117.5pt;height:36.3pt" o:ole="">
            <v:imagedata r:id="rId16" o:title=""/>
          </v:shape>
          <o:OLEObject Type="Embed" ProgID="Equation.3" ShapeID="_x0000_i1026" DrawAspect="Content" ObjectID="_1757626382" r:id="rId17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300" w:dyaOrig="360" w14:anchorId="31408413">
          <v:shape id="_x0000_i1027" type="#_x0000_t75" style="width:15pt;height:17.85pt" o:ole="">
            <v:imagedata r:id="rId18" o:title=""/>
          </v:shape>
          <o:OLEObject Type="Embed" ProgID="Equation.3" ShapeID="_x0000_i1027" DrawAspect="Content" ObjectID="_1757626383" r:id="rId19"/>
        </w:object>
      </w:r>
      <w:r>
        <w:rPr>
          <w:rFonts w:hint="eastAsia"/>
        </w:rPr>
        <w:t>为自然频率（无阻尼振荡频率），</w:t>
      </w:r>
      <w:r>
        <w:rPr>
          <w:rFonts w:hint="eastAsia"/>
          <w:position w:val="-10"/>
        </w:rPr>
        <w:object w:dxaOrig="200" w:dyaOrig="320" w14:anchorId="1317A672">
          <v:shape id="_x0000_i1028" type="#_x0000_t75" style="width:10.35pt;height:15.55pt" o:ole="">
            <v:imagedata r:id="rId20" o:title=""/>
          </v:shape>
          <o:OLEObject Type="Embed" ProgID="Equation.3" ShapeID="_x0000_i1028" DrawAspect="Content" ObjectID="_1757626384" r:id="rId21"/>
        </w:object>
      </w:r>
      <w:r>
        <w:rPr>
          <w:rFonts w:hint="eastAsia"/>
        </w:rPr>
        <w:t>为相</w:t>
      </w:r>
    </w:p>
    <w:p w14:paraId="5D4B5A13" w14:textId="77777777" w:rsidR="003F70AC" w:rsidRDefault="008D16B0">
      <w:pPr>
        <w:spacing w:line="276" w:lineRule="auto"/>
        <w:ind w:firstLine="420"/>
        <w:jc w:val="left"/>
      </w:pPr>
      <w:r>
        <w:rPr>
          <w:rFonts w:hint="eastAsia"/>
        </w:rPr>
        <w:t>对阻尼系数，试绘制：</w:t>
      </w:r>
    </w:p>
    <w:p w14:paraId="2ECB67D1" w14:textId="77777777" w:rsidR="003F70AC" w:rsidRDefault="008D16B0">
      <w:pPr>
        <w:numPr>
          <w:ilvl w:val="0"/>
          <w:numId w:val="1"/>
        </w:numPr>
        <w:spacing w:line="276" w:lineRule="auto"/>
        <w:ind w:firstLine="420"/>
        <w:jc w:val="left"/>
      </w:pPr>
      <w:r>
        <w:rPr>
          <w:rFonts w:hint="eastAsia"/>
        </w:rPr>
        <w:t>当</w:t>
      </w:r>
      <w:r>
        <w:rPr>
          <w:rFonts w:hint="eastAsia"/>
          <w:position w:val="-12"/>
        </w:rPr>
        <w:object w:dxaOrig="300" w:dyaOrig="360" w14:anchorId="0D591937">
          <v:shape id="_x0000_i1029" type="#_x0000_t75" style="width:15pt;height:17.85pt" o:ole="">
            <v:imagedata r:id="rId18" o:title=""/>
          </v:shape>
          <o:OLEObject Type="Embed" ProgID="Equation.3" ShapeID="_x0000_i1029" DrawAspect="Content" ObjectID="_1757626385" r:id="rId22"/>
        </w:object>
      </w:r>
      <w:r>
        <w:rPr>
          <w:rFonts w:hint="eastAsia"/>
        </w:rPr>
        <w:t>＝</w:t>
      </w:r>
      <w:r>
        <w:rPr>
          <w:rFonts w:hint="eastAsia"/>
        </w:rPr>
        <w:t>6</w: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200" w:dyaOrig="320" w14:anchorId="2E29167E">
          <v:shape id="_x0000_i1030" type="#_x0000_t75" style="width:10.35pt;height:15.55pt" o:ole="">
            <v:imagedata r:id="rId20" o:title=""/>
          </v:shape>
          <o:OLEObject Type="Embed" ProgID="Equation.3" ShapeID="_x0000_i1030" DrawAspect="Content" ObjectID="_1757626386" r:id="rId23"/>
        </w:object>
      </w:r>
      <w:r>
        <w:rPr>
          <w:rFonts w:hint="eastAsia"/>
        </w:rPr>
        <w:t>分别为</w:t>
      </w:r>
      <w:r>
        <w:rPr>
          <w:rFonts w:hint="eastAsia"/>
        </w:rPr>
        <w:t xml:space="preserve"> 0.1,0.2,</w:t>
      </w:r>
      <w:r>
        <w:rPr>
          <w:rFonts w:hint="eastAsia"/>
        </w:rPr>
        <w:t>…</w:t>
      </w:r>
      <w:r>
        <w:rPr>
          <w:rFonts w:hint="eastAsia"/>
        </w:rPr>
        <w:t xml:space="preserve">,1.0,2.0 </w:t>
      </w:r>
      <w:r>
        <w:rPr>
          <w:rFonts w:hint="eastAsia"/>
        </w:rPr>
        <w:t>时的单位阶跃响应。（绘制在同一张图上）</w:t>
      </w:r>
    </w:p>
    <w:p w14:paraId="4C5A7964" w14:textId="77777777" w:rsidR="003F70AC" w:rsidRDefault="008D16B0">
      <w:pPr>
        <w:numPr>
          <w:ilvl w:val="0"/>
          <w:numId w:val="1"/>
        </w:numPr>
        <w:spacing w:line="276" w:lineRule="auto"/>
        <w:ind w:firstLine="420"/>
        <w:jc w:val="left"/>
      </w:pPr>
      <w:r>
        <w:t>当</w:t>
      </w:r>
      <w:r>
        <w:rPr>
          <w:rFonts w:hint="eastAsia"/>
          <w:position w:val="-10"/>
        </w:rPr>
        <w:object w:dxaOrig="200" w:dyaOrig="320" w14:anchorId="7950AC7F">
          <v:shape id="_x0000_i1031" type="#_x0000_t75" style="width:10.35pt;height:15.55pt" o:ole="">
            <v:imagedata r:id="rId20" o:title=""/>
          </v:shape>
          <o:OLEObject Type="Embed" ProgID="Equation.3" ShapeID="_x0000_i1031" DrawAspect="Content" ObjectID="_1757626387" r:id="rId24"/>
        </w:object>
      </w:r>
      <w:r>
        <w:t>＝</w:t>
      </w:r>
      <w:r>
        <w:t>0.7</w:t>
      </w:r>
      <w:r>
        <w:t>，</w:t>
      </w:r>
      <w:r>
        <w:rPr>
          <w:rFonts w:hint="eastAsia"/>
          <w:position w:val="-12"/>
        </w:rPr>
        <w:object w:dxaOrig="300" w:dyaOrig="360" w14:anchorId="26F68457">
          <v:shape id="_x0000_i1032" type="#_x0000_t75" style="width:15pt;height:17.85pt" o:ole="">
            <v:imagedata r:id="rId18" o:title=""/>
          </v:shape>
          <o:OLEObject Type="Embed" ProgID="Equation.3" ShapeID="_x0000_i1032" DrawAspect="Content" ObjectID="_1757626388" r:id="rId25"/>
        </w:object>
      </w:r>
      <w:r>
        <w:t>取</w:t>
      </w:r>
      <w:r>
        <w:t xml:space="preserve"> 2,4,6,8,10,12 </w:t>
      </w:r>
      <w:r>
        <w:t>时的单位阶跃响应。（绘制在同一张图上）</w:t>
      </w:r>
    </w:p>
    <w:p w14:paraId="45EFE192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2.2</w:t>
      </w:r>
      <w:r>
        <w:rPr>
          <w:rFonts w:hint="eastAsia"/>
          <w:snapToGrid w:val="0"/>
          <w:kern w:val="0"/>
          <w:position w:val="6"/>
          <w:szCs w:val="21"/>
        </w:rPr>
        <w:t>编程计算二阶系统</w:t>
      </w:r>
      <w:r>
        <w:rPr>
          <w:rFonts w:hint="eastAsia"/>
          <w:snapToGrid w:val="0"/>
          <w:kern w:val="0"/>
          <w:position w:val="-24"/>
          <w:szCs w:val="21"/>
        </w:rPr>
        <w:object w:dxaOrig="1660" w:dyaOrig="620" w14:anchorId="5A3FCF5A">
          <v:shape id="_x0000_i1033" type="#_x0000_t75" style="width:82.95pt;height:31.1pt" o:ole="">
            <v:imagedata r:id="rId26" o:title=""/>
          </v:shape>
          <o:OLEObject Type="Embed" ProgID="Equation.3" ShapeID="_x0000_i1033" DrawAspect="Content" ObjectID="_1757626389" r:id="rId27"/>
        </w:object>
      </w:r>
      <w:r>
        <w:rPr>
          <w:rFonts w:hint="eastAsia"/>
          <w:snapToGrid w:val="0"/>
          <w:kern w:val="0"/>
          <w:position w:val="6"/>
          <w:szCs w:val="21"/>
        </w:rPr>
        <w:t>的时域指标（上升时间，超调量，峰值时间，稳态时间）。</w:t>
      </w:r>
    </w:p>
    <w:p w14:paraId="1EAD7BA0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3.1</w:t>
      </w:r>
      <w:r>
        <w:rPr>
          <w:rFonts w:hint="eastAsia"/>
          <w:snapToGrid w:val="0"/>
          <w:kern w:val="0"/>
          <w:position w:val="6"/>
          <w:szCs w:val="21"/>
        </w:rPr>
        <w:t>非单位反馈控制系统的传递函数为：</w:t>
      </w:r>
    </w:p>
    <w:p w14:paraId="006C7DF3" w14:textId="77777777" w:rsidR="003F70AC" w:rsidRDefault="008D16B0">
      <w:pPr>
        <w:spacing w:line="276" w:lineRule="auto"/>
        <w:ind w:firstLine="420"/>
        <w:jc w:val="center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114300" distR="114300" wp14:anchorId="5D02900D" wp14:editId="465D3331">
            <wp:extent cx="2785745" cy="575310"/>
            <wp:effectExtent l="0" t="0" r="3175" b="3810"/>
            <wp:docPr id="15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85745" cy="57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287811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>绘制系统的根轨迹，确定具有最小阻尼比</w:t>
      </w:r>
      <w:r>
        <w:rPr>
          <w:rFonts w:hint="eastAsia"/>
          <w:position w:val="-10"/>
        </w:rPr>
        <w:object w:dxaOrig="200" w:dyaOrig="320" w14:anchorId="0081AAEF">
          <v:shape id="_x0000_i1034" type="#_x0000_t75" style="width:10.35pt;height:15.55pt" o:ole="">
            <v:imagedata r:id="rId20" o:title=""/>
          </v:shape>
          <o:OLEObject Type="Embed" ProgID="Equation.3" ShapeID="_x0000_i1034" DrawAspect="Content" ObjectID="_1757626390" r:id="rId29"/>
        </w:object>
      </w:r>
      <w:r>
        <w:rPr>
          <w:snapToGrid w:val="0"/>
          <w:kern w:val="0"/>
          <w:position w:val="6"/>
          <w:szCs w:val="21"/>
        </w:rPr>
        <w:t>的放大系数</w:t>
      </w:r>
      <w:r>
        <w:rPr>
          <w:snapToGrid w:val="0"/>
          <w:kern w:val="0"/>
          <w:position w:val="6"/>
          <w:szCs w:val="21"/>
        </w:rPr>
        <w:t xml:space="preserve"> A</w:t>
      </w:r>
      <w:r>
        <w:rPr>
          <w:snapToGrid w:val="0"/>
          <w:kern w:val="0"/>
          <w:position w:val="6"/>
          <w:szCs w:val="21"/>
        </w:rPr>
        <w:t>，并用零、极点、增益形式表示闭</w:t>
      </w:r>
    </w:p>
    <w:p w14:paraId="74930522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>环传递函数。</w:t>
      </w:r>
    </w:p>
    <w:p w14:paraId="4738D04E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3.2</w:t>
      </w:r>
      <w:r>
        <w:rPr>
          <w:rFonts w:hint="eastAsia"/>
          <w:snapToGrid w:val="0"/>
          <w:kern w:val="0"/>
          <w:position w:val="6"/>
          <w:szCs w:val="21"/>
        </w:rPr>
        <w:t>假设峰值</w:t>
      </w:r>
      <w:proofErr w:type="spellStart"/>
      <w:r>
        <w:rPr>
          <w:rFonts w:hint="eastAsia"/>
          <w:snapToGrid w:val="0"/>
          <w:kern w:val="0"/>
          <w:position w:val="6"/>
          <w:szCs w:val="21"/>
        </w:rPr>
        <w:t>Mp</w:t>
      </w:r>
      <w:proofErr w:type="spellEnd"/>
      <w:r>
        <w:rPr>
          <w:rFonts w:hint="eastAsia"/>
          <w:snapToGrid w:val="0"/>
          <w:kern w:val="0"/>
          <w:position w:val="6"/>
          <w:szCs w:val="21"/>
        </w:rPr>
        <w:t>=1.0948</w:t>
      </w:r>
      <w:r>
        <w:rPr>
          <w:rFonts w:hint="eastAsia"/>
          <w:snapToGrid w:val="0"/>
          <w:kern w:val="0"/>
          <w:position w:val="6"/>
          <w:szCs w:val="21"/>
        </w:rPr>
        <w:t>，确定满足</w:t>
      </w:r>
      <w:proofErr w:type="spellStart"/>
      <w:r>
        <w:rPr>
          <w:rFonts w:hint="eastAsia"/>
          <w:snapToGrid w:val="0"/>
          <w:kern w:val="0"/>
          <w:position w:val="6"/>
          <w:szCs w:val="21"/>
        </w:rPr>
        <w:t>Mp</w:t>
      </w:r>
      <w:proofErr w:type="spellEnd"/>
      <w:r>
        <w:rPr>
          <w:rFonts w:hint="eastAsia"/>
          <w:snapToGrid w:val="0"/>
          <w:kern w:val="0"/>
          <w:position w:val="6"/>
          <w:szCs w:val="21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的</w:t>
      </w:r>
      <w:r>
        <w:rPr>
          <w:rFonts w:hint="eastAsia"/>
          <w:position w:val="-10"/>
        </w:rPr>
        <w:object w:dxaOrig="200" w:dyaOrig="320" w14:anchorId="098734EC">
          <v:shape id="_x0000_i1035" type="#_x0000_t75" style="width:10.35pt;height:15.55pt" o:ole="">
            <v:imagedata r:id="rId20" o:title=""/>
          </v:shape>
          <o:OLEObject Type="Embed" ProgID="Equation.3" ShapeID="_x0000_i1035" DrawAspect="Content" ObjectID="_1757626391" r:id="rId30"/>
        </w:object>
      </w:r>
      <w:r>
        <w:rPr>
          <w:rFonts w:hint="eastAsia"/>
          <w:snapToGrid w:val="0"/>
          <w:kern w:val="0"/>
          <w:position w:val="6"/>
          <w:szCs w:val="21"/>
        </w:rPr>
        <w:t>值对应的</w:t>
      </w:r>
      <w:r>
        <w:rPr>
          <w:rFonts w:hint="eastAsia"/>
          <w:snapToGrid w:val="0"/>
          <w:kern w:val="0"/>
          <w:position w:val="6"/>
          <w:szCs w:val="21"/>
        </w:rPr>
        <w:t>K</w:t>
      </w:r>
      <w:r>
        <w:rPr>
          <w:rFonts w:hint="eastAsia"/>
          <w:snapToGrid w:val="0"/>
          <w:kern w:val="0"/>
          <w:position w:val="6"/>
          <w:szCs w:val="21"/>
        </w:rPr>
        <w:t>值，并用零极点增益方式表示闭环传递</w:t>
      </w:r>
    </w:p>
    <w:p w14:paraId="699C09FD" w14:textId="77777777" w:rsidR="003F70AC" w:rsidRDefault="008D16B0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lastRenderedPageBreak/>
        <w:t>函数。（计算精度±</w:t>
      </w:r>
      <w:r>
        <w:rPr>
          <w:rFonts w:hint="eastAsia"/>
          <w:snapToGrid w:val="0"/>
          <w:kern w:val="0"/>
          <w:position w:val="6"/>
          <w:szCs w:val="21"/>
        </w:rPr>
        <w:t>0.05</w:t>
      </w:r>
      <w:r>
        <w:rPr>
          <w:rFonts w:hint="eastAsia"/>
          <w:snapToGrid w:val="0"/>
          <w:kern w:val="0"/>
          <w:position w:val="6"/>
          <w:szCs w:val="21"/>
        </w:rPr>
        <w:t>）</w:t>
      </w:r>
    </w:p>
    <w:p w14:paraId="22381DF5" w14:textId="77777777" w:rsidR="003F70AC" w:rsidRDefault="008D16B0">
      <w:pPr>
        <w:spacing w:line="276" w:lineRule="auto"/>
        <w:ind w:firstLine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05E7A7" wp14:editId="3494AD33">
                <wp:simplePos x="0" y="0"/>
                <wp:positionH relativeFrom="column">
                  <wp:posOffset>-401955</wp:posOffset>
                </wp:positionH>
                <wp:positionV relativeFrom="page">
                  <wp:posOffset>1164590</wp:posOffset>
                </wp:positionV>
                <wp:extent cx="0" cy="3368040"/>
                <wp:effectExtent l="9525" t="0" r="20955" b="20955"/>
                <wp:wrapNone/>
                <wp:docPr id="3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91.7pt;height:265.2pt;width:0pt;mso-position-vertical-relative:page;z-index:251664384;mso-width-relative:page;mso-height-relative:page;" filled="f" stroked="t" coordsize="21600,21600" o:gfxdata="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HLYw8LaAAAACwEA&#10;AA8AAAAAAAAAAQAgAAAAIgAAAGRycy9kb3ducmV2LnhtbFBLAQIUABQAAAAIAIdO4kD9eKZr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w:drawing>
          <wp:inline distT="0" distB="0" distL="114300" distR="114300" wp14:anchorId="46C55036" wp14:editId="1AA2FF2C">
            <wp:extent cx="2672080" cy="647065"/>
            <wp:effectExtent l="0" t="0" r="10160" b="8255"/>
            <wp:docPr id="1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7208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1FAD2" w14:textId="4E12E36D" w:rsidR="003F70AC" w:rsidRDefault="008D16B0">
      <w:pPr>
        <w:numPr>
          <w:ilvl w:val="0"/>
          <w:numId w:val="2"/>
        </w:num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实验数据记录和处理</w:t>
      </w:r>
    </w:p>
    <w:p w14:paraId="5736A751" w14:textId="77777777" w:rsidR="00805871" w:rsidRPr="00D060B2" w:rsidRDefault="00805871" w:rsidP="00805871">
      <w:pPr>
        <w:rPr>
          <w:b/>
          <w:bCs/>
        </w:rPr>
      </w:pPr>
      <w:r w:rsidRPr="007A7E78">
        <w:rPr>
          <w:rFonts w:hint="eastAsia"/>
          <w:b/>
          <w:bCs/>
          <w:highlight w:val="yellow"/>
        </w:rPr>
        <w:t>1-</w:t>
      </w:r>
      <w:r w:rsidRPr="007A7E78">
        <w:rPr>
          <w:b/>
          <w:bCs/>
          <w:highlight w:val="yellow"/>
        </w:rPr>
        <w:t>1</w:t>
      </w:r>
    </w:p>
    <w:p w14:paraId="66BDC2F0" w14:textId="7EE99D4A" w:rsidR="00805871" w:rsidRPr="007A7E78" w:rsidRDefault="00805871" w:rsidP="00EE2C0F">
      <w:pPr>
        <w:pStyle w:val="a9"/>
        <w:numPr>
          <w:ilvl w:val="0"/>
          <w:numId w:val="10"/>
        </w:numPr>
        <w:ind w:firstLineChars="0"/>
      </w:pPr>
      <w:r w:rsidRPr="00EE2C0F">
        <w:rPr>
          <w:rFonts w:hint="eastAsia"/>
          <w:b/>
          <w:bCs/>
        </w:rPr>
        <w:t>代码</w:t>
      </w:r>
    </w:p>
    <w:p w14:paraId="660D1C09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[-2.8 -1.4 0 0   </w:t>
      </w:r>
    </w:p>
    <w:p w14:paraId="1FF961A9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1.4 0 0 0   </w:t>
      </w:r>
    </w:p>
    <w:p w14:paraId="3D244272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-1.8 -0.3 -1.4 -0.6  </w:t>
      </w:r>
    </w:p>
    <w:p w14:paraId="3315F624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0 0 0.6 0];  </w:t>
      </w:r>
    </w:p>
    <w:p w14:paraId="6C909E0A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 = [1  </w:t>
      </w:r>
    </w:p>
    <w:p w14:paraId="030BD31B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  </w:t>
      </w:r>
    </w:p>
    <w:p w14:paraId="77AE74D1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1  </w:t>
      </w:r>
    </w:p>
    <w:p w14:paraId="7AC4771A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0];  </w:t>
      </w:r>
    </w:p>
    <w:p w14:paraId="5E1A170E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 = [0 0 0 1];  </w:t>
      </w:r>
    </w:p>
    <w:p w14:paraId="29F3629B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 = [0];  </w:t>
      </w:r>
    </w:p>
    <w:p w14:paraId="791AAB13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_ss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ss(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,B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C,D)  </w:t>
      </w:r>
    </w:p>
    <w:p w14:paraId="0F21DEC8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um,den</w:t>
      </w:r>
      <w:proofErr w:type="spellEnd"/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ss2tf(A,B,C,D);  </w:t>
      </w:r>
    </w:p>
    <w:p w14:paraId="216C6145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_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um,den</w:t>
      </w:r>
      <w:proofErr w:type="spellEnd"/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5DC59E6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,P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K] = ss2zp(A,B,C,D);  </w:t>
      </w:r>
    </w:p>
    <w:p w14:paraId="0171B17D" w14:textId="77777777" w:rsidR="00EE2C0F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_zpk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pk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,P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K)  </w:t>
      </w:r>
    </w:p>
    <w:p w14:paraId="0B0A76E9" w14:textId="5214AB48" w:rsidR="00805871" w:rsidRPr="00EE2C0F" w:rsidRDefault="00EE2C0F" w:rsidP="00EE2C0F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 = 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ole(</w:t>
      </w:r>
      <w:proofErr w:type="spellStart"/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_ss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C2A6BE7" w14:textId="7B89B452" w:rsidR="007A7E78" w:rsidRPr="00EE2C0F" w:rsidRDefault="00805871" w:rsidP="00EE2C0F">
      <w:pPr>
        <w:pStyle w:val="a9"/>
        <w:numPr>
          <w:ilvl w:val="0"/>
          <w:numId w:val="9"/>
        </w:numPr>
        <w:ind w:firstLineChars="0"/>
        <w:rPr>
          <w:rFonts w:hint="eastAsia"/>
          <w:b/>
          <w:bCs/>
        </w:rPr>
      </w:pPr>
      <w:r w:rsidRPr="00EE2C0F">
        <w:rPr>
          <w:rFonts w:hint="eastAsia"/>
          <w:b/>
          <w:bCs/>
        </w:rPr>
        <w:t>结果</w:t>
      </w:r>
      <w:r w:rsidR="007A7E78" w:rsidRPr="00EE2C0F">
        <w:rPr>
          <w:rFonts w:hint="eastAsia"/>
          <w:b/>
          <w:bCs/>
        </w:rPr>
        <w:t>：（所有结果见下一页）</w:t>
      </w:r>
    </w:p>
    <w:p w14:paraId="7B5936E5" w14:textId="1502B5F8" w:rsidR="007A7E78" w:rsidRPr="007A7E78" w:rsidRDefault="007A7E78" w:rsidP="007A7E78">
      <w:pPr>
        <w:spacing w:line="276" w:lineRule="auto"/>
        <w:ind w:firstLine="420"/>
        <w:rPr>
          <w:rFonts w:hint="eastAsia"/>
          <w:snapToGrid w:val="0"/>
          <w:kern w:val="0"/>
          <w:position w:val="6"/>
          <w:szCs w:val="21"/>
        </w:rPr>
      </w:pPr>
      <w:r w:rsidRPr="007A7E78">
        <w:rPr>
          <w:rFonts w:hint="eastAsia"/>
          <w:snapToGrid w:val="0"/>
          <w:kern w:val="0"/>
          <w:position w:val="6"/>
          <w:szCs w:val="21"/>
        </w:rPr>
        <w:t>传递函数模型：</w:t>
      </w:r>
      <w:r>
        <w:rPr>
          <w:rFonts w:hint="eastAsia"/>
          <w:snapToGrid w:val="0"/>
          <w:kern w:val="0"/>
          <w:position w:val="6"/>
          <w:szCs w:val="21"/>
        </w:rPr>
        <w:t xml:space="preserve"> </w:t>
      </w:r>
      <w:r>
        <w:rPr>
          <w:snapToGrid w:val="0"/>
          <w:kern w:val="0"/>
          <w:position w:val="6"/>
          <w:szCs w:val="21"/>
        </w:rPr>
        <w:t xml:space="preserve">                                </w:t>
      </w:r>
      <w:r>
        <w:rPr>
          <w:rFonts w:hint="eastAsia"/>
          <w:snapToGrid w:val="0"/>
          <w:kern w:val="0"/>
          <w:position w:val="6"/>
          <w:szCs w:val="21"/>
        </w:rPr>
        <w:t>零极点模型：</w:t>
      </w:r>
    </w:p>
    <w:p w14:paraId="3D06DE16" w14:textId="10BDC28A" w:rsidR="007A7E78" w:rsidRDefault="007A7E78" w:rsidP="007A7E78">
      <w:pPr>
        <w:ind w:firstLine="420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4A521F9F" wp14:editId="4B93F64B">
            <wp:extent cx="3200000" cy="1447619"/>
            <wp:effectExtent l="0" t="0" r="63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0000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EFA8828" wp14:editId="0C462EEA">
            <wp:extent cx="2285714" cy="1076190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85714" cy="1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66DF3" w14:textId="77777777" w:rsidR="007A7E78" w:rsidRDefault="007A7E78" w:rsidP="007A7E78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 w:rsidRPr="007A7E78">
        <w:rPr>
          <w:rFonts w:hint="eastAsia"/>
          <w:snapToGrid w:val="0"/>
          <w:kern w:val="0"/>
          <w:position w:val="6"/>
          <w:szCs w:val="21"/>
        </w:rPr>
        <w:t>极点：</w:t>
      </w:r>
    </w:p>
    <w:p w14:paraId="018A7C91" w14:textId="77777777" w:rsidR="00976A03" w:rsidRDefault="007A7E78" w:rsidP="00976A03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2819FBE3" wp14:editId="07E0FDA6">
            <wp:extent cx="1428571" cy="1266667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28571" cy="1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960AC" w14:textId="7D338993" w:rsidR="00805871" w:rsidRPr="00976A03" w:rsidRDefault="00805871" w:rsidP="00976A03">
      <w:pPr>
        <w:pStyle w:val="a9"/>
        <w:numPr>
          <w:ilvl w:val="0"/>
          <w:numId w:val="9"/>
        </w:numPr>
        <w:spacing w:line="276" w:lineRule="auto"/>
        <w:ind w:firstLineChars="0"/>
        <w:rPr>
          <w:snapToGrid w:val="0"/>
          <w:kern w:val="0"/>
          <w:position w:val="6"/>
          <w:szCs w:val="21"/>
        </w:rPr>
      </w:pPr>
      <w:r w:rsidRPr="00976A03">
        <w:rPr>
          <w:rFonts w:hint="eastAsia"/>
          <w:b/>
          <w:bCs/>
        </w:rPr>
        <w:lastRenderedPageBreak/>
        <w:t>分析</w:t>
      </w:r>
      <w:r w:rsidRPr="00976A03">
        <w:rPr>
          <w:rFonts w:hint="eastAsia"/>
        </w:rPr>
        <w:t>：</w:t>
      </w:r>
      <w:r w:rsidR="007A7E78" w:rsidRPr="00976A03">
        <w:rPr>
          <w:rFonts w:hint="eastAsia"/>
        </w:rPr>
        <w:t>所有</w:t>
      </w:r>
      <w:r w:rsidRPr="00976A03">
        <w:rPr>
          <w:rFonts w:hint="eastAsia"/>
        </w:rPr>
        <w:t>极点</w:t>
      </w:r>
      <w:r w:rsidR="007A7E78" w:rsidRPr="00976A03">
        <w:rPr>
          <w:rFonts w:hint="eastAsia"/>
        </w:rPr>
        <w:t>实部小于零，</w:t>
      </w:r>
      <w:r w:rsidRPr="00976A03">
        <w:rPr>
          <w:rFonts w:hint="eastAsia"/>
        </w:rPr>
        <w:t>均在虚轴左侧，所以系统稳定</w:t>
      </w:r>
      <w:r w:rsidR="007A7E78" w:rsidRPr="00976A03">
        <w:rPr>
          <w:rFonts w:hint="eastAsia"/>
        </w:rPr>
        <w:t>。</w:t>
      </w:r>
    </w:p>
    <w:p w14:paraId="5BEE984D" w14:textId="77777777" w:rsidR="00805871" w:rsidRPr="00D060B2" w:rsidRDefault="00805871" w:rsidP="00805871">
      <w:pPr>
        <w:ind w:firstLine="420"/>
        <w:rPr>
          <w:b/>
          <w:bCs/>
        </w:rPr>
      </w:pPr>
      <w:r w:rsidRPr="00D060B2">
        <w:rPr>
          <w:b/>
          <w:bCs/>
          <w:noProof/>
        </w:rPr>
        <w:drawing>
          <wp:inline distT="0" distB="0" distL="0" distR="0" wp14:anchorId="05F723FC" wp14:editId="7957403A">
            <wp:extent cx="4199255" cy="838986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14565" cy="8420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59883" w14:textId="77777777" w:rsidR="00805871" w:rsidRPr="00D060B2" w:rsidRDefault="00805871" w:rsidP="00805871">
      <w:pPr>
        <w:autoSpaceDE w:val="0"/>
        <w:autoSpaceDN w:val="0"/>
        <w:adjustRightInd w:val="0"/>
        <w:rPr>
          <w:b/>
          <w:bCs/>
        </w:rPr>
      </w:pPr>
      <w:r w:rsidRPr="00EE2C0F">
        <w:rPr>
          <w:rFonts w:hint="eastAsia"/>
          <w:b/>
          <w:bCs/>
          <w:highlight w:val="yellow"/>
        </w:rPr>
        <w:lastRenderedPageBreak/>
        <w:t>1-</w:t>
      </w:r>
      <w:r w:rsidRPr="00EE2C0F">
        <w:rPr>
          <w:b/>
          <w:bCs/>
          <w:highlight w:val="yellow"/>
        </w:rPr>
        <w:t>2</w:t>
      </w:r>
    </w:p>
    <w:p w14:paraId="4DC8D1ED" w14:textId="0F190F3F" w:rsidR="00805871" w:rsidRPr="00994814" w:rsidRDefault="00EE2C0F" w:rsidP="00EE2C0F">
      <w:pPr>
        <w:autoSpaceDE w:val="0"/>
        <w:autoSpaceDN w:val="0"/>
        <w:adjustRightInd w:val="0"/>
        <w:rPr>
          <w:b/>
          <w:bCs/>
        </w:rPr>
      </w:pPr>
      <w:r>
        <w:rPr>
          <w:rFonts w:hint="eastAsia"/>
          <w:b/>
          <w:bCs/>
        </w:rPr>
        <w:t>·</w:t>
      </w:r>
      <w:r>
        <w:rPr>
          <w:rFonts w:hint="eastAsia"/>
          <w:b/>
          <w:bCs/>
        </w:rPr>
        <w:t xml:space="preserve"> </w:t>
      </w:r>
      <w:r w:rsidR="00805871" w:rsidRPr="00994814">
        <w:rPr>
          <w:rFonts w:hint="eastAsia"/>
          <w:b/>
          <w:bCs/>
        </w:rPr>
        <w:t>代码</w:t>
      </w:r>
    </w:p>
    <w:p w14:paraId="1D02A0F4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1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1]);  </w:t>
      </w:r>
    </w:p>
    <w:p w14:paraId="08E5682B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2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4]);  </w:t>
      </w:r>
    </w:p>
    <w:p w14:paraId="63D9DD96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3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2]);  </w:t>
      </w:r>
    </w:p>
    <w:p w14:paraId="3816A486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4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5]);  </w:t>
      </w:r>
    </w:p>
    <w:p w14:paraId="57B28B22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5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3]);  </w:t>
      </w:r>
    </w:p>
    <w:p w14:paraId="77908B1D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nput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,[1]);  </w:t>
      </w:r>
    </w:p>
    <w:p w14:paraId="7F35C9B9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utput =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,[1]);  </w:t>
      </w:r>
    </w:p>
    <w:p w14:paraId="4D88B784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proofErr w:type="spellStart"/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ms</w:t>
      </w:r>
      <w:proofErr w:type="spellEnd"/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  </w:t>
      </w:r>
    </w:p>
    <w:p w14:paraId="10F51FCB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sys1 = 1/(s+1);  </w:t>
      </w:r>
    </w:p>
    <w:p w14:paraId="26D1643F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sys2 = 1/(s+4);  </w:t>
      </w:r>
    </w:p>
    <w:p w14:paraId="49FF92E3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sys3 = 1/(s+2);  </w:t>
      </w:r>
    </w:p>
    <w:p w14:paraId="6CB2EBAC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sys4 = 1/(s+5);  </w:t>
      </w:r>
    </w:p>
    <w:p w14:paraId="27082431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sys5 = 1/(s+3);  </w:t>
      </w:r>
    </w:p>
    <w:p w14:paraId="7E612544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sys6 = 1;  </w:t>
      </w:r>
    </w:p>
    <w:p w14:paraId="6FDFAE1E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73279E05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=append(sys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sys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,sys3,sys4,sys5,input,output);  </w:t>
      </w:r>
    </w:p>
    <w:p w14:paraId="51E62006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Q = [1,6,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4,-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;  </w:t>
      </w:r>
    </w:p>
    <w:p w14:paraId="046769EA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2,5,0,0;  </w:t>
      </w:r>
    </w:p>
    <w:p w14:paraId="0E56E06C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3,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-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,0;  </w:t>
      </w:r>
    </w:p>
    <w:p w14:paraId="35EC3B5E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4,3,0,0;  </w:t>
      </w:r>
    </w:p>
    <w:p w14:paraId="42AE5E77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5,3,0,0  </w:t>
      </w:r>
    </w:p>
    <w:p w14:paraId="366AC27D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7,5,0,0];  </w:t>
      </w:r>
    </w:p>
    <w:p w14:paraId="38B40549" w14:textId="77777777" w:rsidR="00EE2C0F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c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connect(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,Q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6,7);  </w:t>
      </w:r>
    </w:p>
    <w:p w14:paraId="742F4D2C" w14:textId="1E4D60C8" w:rsidR="00805871" w:rsidRPr="00EE2C0F" w:rsidRDefault="00EE2C0F" w:rsidP="00EE2C0F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=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c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5B09229" w14:textId="301E5192" w:rsidR="00805871" w:rsidRPr="00EE2C0F" w:rsidRDefault="00805871" w:rsidP="00EE2C0F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EE2C0F">
        <w:rPr>
          <w:rFonts w:hint="eastAsia"/>
          <w:b/>
          <w:bCs/>
        </w:rPr>
        <w:t>结果</w:t>
      </w:r>
    </w:p>
    <w:p w14:paraId="71E40E6D" w14:textId="6342F2B2" w:rsidR="00805871" w:rsidRDefault="00805871" w:rsidP="00EE2C0F">
      <w:pPr>
        <w:autoSpaceDE w:val="0"/>
        <w:autoSpaceDN w:val="0"/>
        <w:adjustRightInd w:val="0"/>
        <w:jc w:val="center"/>
        <w:rPr>
          <w:b/>
          <w:bCs/>
        </w:rPr>
      </w:pPr>
      <w:r w:rsidRPr="00D060B2">
        <w:rPr>
          <w:b/>
          <w:bCs/>
          <w:noProof/>
        </w:rPr>
        <w:drawing>
          <wp:inline distT="0" distB="0" distL="0" distR="0" wp14:anchorId="3A367621" wp14:editId="565EA4BB">
            <wp:extent cx="3999117" cy="1828622"/>
            <wp:effectExtent l="0" t="0" r="190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99117" cy="1828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A5C24" w14:textId="2F6A49E4" w:rsidR="00805871" w:rsidRPr="00EE2C0F" w:rsidRDefault="00805871" w:rsidP="00EE2C0F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EE2C0F">
        <w:rPr>
          <w:rFonts w:hint="eastAsia"/>
          <w:b/>
          <w:bCs/>
        </w:rPr>
        <w:t>分析：</w:t>
      </w:r>
    </w:p>
    <w:p w14:paraId="097DA454" w14:textId="7F42F89C" w:rsidR="00805871" w:rsidRPr="00976A03" w:rsidRDefault="00EE2C0F" w:rsidP="00976A03">
      <w:pPr>
        <w:autoSpaceDE w:val="0"/>
        <w:autoSpaceDN w:val="0"/>
        <w:adjustRightInd w:val="0"/>
        <w:ind w:firstLine="360"/>
      </w:pPr>
      <w:r w:rsidRPr="00976A03">
        <w:rPr>
          <w:rFonts w:hint="eastAsia"/>
        </w:rPr>
        <w:t>我是用方块图化简的方法进行验证计算，结果如下，与计算机结果一致。</w:t>
      </w:r>
    </w:p>
    <w:p w14:paraId="3415D66D" w14:textId="750338EC" w:rsidR="00805871" w:rsidRPr="00D060B2" w:rsidRDefault="00EE2C0F" w:rsidP="00805871">
      <w:pPr>
        <w:autoSpaceDE w:val="0"/>
        <w:autoSpaceDN w:val="0"/>
        <w:adjustRightInd w:val="0"/>
        <w:ind w:firstLine="420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2EDD3C25" wp14:editId="7C14BE63">
            <wp:extent cx="6105525" cy="2545080"/>
            <wp:effectExtent l="0" t="0" r="9525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E9858" w14:textId="77777777" w:rsidR="00805871" w:rsidRDefault="00805871" w:rsidP="00805871">
      <w:pPr>
        <w:autoSpaceDE w:val="0"/>
        <w:autoSpaceDN w:val="0"/>
        <w:adjustRightInd w:val="0"/>
        <w:ind w:firstLine="420"/>
        <w:rPr>
          <w:b/>
          <w:bCs/>
        </w:rPr>
      </w:pPr>
    </w:p>
    <w:p w14:paraId="03475D16" w14:textId="77777777" w:rsidR="00805871" w:rsidRDefault="00805871" w:rsidP="00805871">
      <w:pPr>
        <w:autoSpaceDE w:val="0"/>
        <w:autoSpaceDN w:val="0"/>
        <w:adjustRightInd w:val="0"/>
        <w:rPr>
          <w:b/>
          <w:bCs/>
        </w:rPr>
      </w:pPr>
      <w:r w:rsidRPr="00EE2C0F">
        <w:rPr>
          <w:rFonts w:hint="eastAsia"/>
          <w:b/>
          <w:bCs/>
          <w:highlight w:val="yellow"/>
        </w:rPr>
        <w:t>2-</w:t>
      </w:r>
      <w:r w:rsidRPr="00EE2C0F">
        <w:rPr>
          <w:b/>
          <w:bCs/>
          <w:highlight w:val="yellow"/>
        </w:rPr>
        <w:t>1</w:t>
      </w:r>
    </w:p>
    <w:p w14:paraId="63CAC4DF" w14:textId="29EF3298" w:rsidR="00805871" w:rsidRPr="00EE2C0F" w:rsidRDefault="00805871" w:rsidP="00EE2C0F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EE2C0F">
        <w:rPr>
          <w:rFonts w:hint="eastAsia"/>
          <w:b/>
          <w:bCs/>
        </w:rPr>
        <w:t>代码</w:t>
      </w:r>
    </w:p>
    <w:p w14:paraId="70779E24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ms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w a;  </w:t>
      </w:r>
    </w:p>
    <w:p w14:paraId="37FAC583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 = 6;  </w:t>
      </w:r>
    </w:p>
    <w:p w14:paraId="2A7804F0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gure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);  </w:t>
      </w:r>
    </w:p>
    <w:p w14:paraId="59623690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 = 0.1:0.1:1  </w:t>
      </w:r>
    </w:p>
    <w:p w14:paraId="27D4282D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ys = 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0,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,w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w],[1,2*a*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,w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w]);  </w:t>
      </w:r>
    </w:p>
    <w:p w14:paraId="1116157A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tep(sys);  </w:t>
      </w:r>
    </w:p>
    <w:p w14:paraId="1742959B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old on;  </w:t>
      </w:r>
    </w:p>
    <w:p w14:paraId="70721C32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64B08F8A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2;  </w:t>
      </w:r>
    </w:p>
    <w:p w14:paraId="647F9831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0,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,w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w],[1,2*a*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,w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w]);  </w:t>
      </w:r>
    </w:p>
    <w:p w14:paraId="0DFE81B2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p(sys);  </w:t>
      </w:r>
    </w:p>
    <w:p w14:paraId="77C240BC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w = 6,a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不同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23A598A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gend(</w:t>
      </w:r>
      <w:proofErr w:type="gramEnd"/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1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2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3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4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5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6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7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8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0.9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.0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.0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389FD0B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FBD56DB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gure(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);  </w:t>
      </w:r>
    </w:p>
    <w:p w14:paraId="3DB9CA74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B989524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0.7;  </w:t>
      </w:r>
    </w:p>
    <w:p w14:paraId="479E471E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w = 2:2:12  </w:t>
      </w:r>
    </w:p>
    <w:p w14:paraId="1E1B16DA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ys = 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0,</w:t>
      </w: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,w</w:t>
      </w:r>
      <w:proofErr w:type="gram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w],[1,2*a*</w:t>
      </w:r>
      <w:proofErr w:type="spell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,w</w:t>
      </w:r>
      <w:proofErr w:type="spellEnd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w]);  </w:t>
      </w:r>
    </w:p>
    <w:p w14:paraId="10487194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tep(sys);  </w:t>
      </w:r>
    </w:p>
    <w:p w14:paraId="463A0013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hold on;  </w:t>
      </w:r>
    </w:p>
    <w:p w14:paraId="3A21B36B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39ECD388" w14:textId="77777777" w:rsidR="00EE2C0F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gramStart"/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gend(</w:t>
      </w:r>
      <w:proofErr w:type="gramEnd"/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2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4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6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8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0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12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7EEB8964" w14:textId="23E43424" w:rsidR="00805871" w:rsidRPr="00EE2C0F" w:rsidRDefault="00EE2C0F" w:rsidP="00EE2C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a = 0.7,w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不同</w:t>
      </w:r>
      <w:r w:rsidRPr="00EE2C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EE2C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D02CF65" w14:textId="40F8010F" w:rsidR="00805871" w:rsidRDefault="00805871" w:rsidP="00EE2C0F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EE2C0F">
        <w:rPr>
          <w:rFonts w:hint="eastAsia"/>
          <w:b/>
          <w:bCs/>
        </w:rPr>
        <w:t>结果：</w:t>
      </w:r>
    </w:p>
    <w:p w14:paraId="054D8248" w14:textId="72A688E4" w:rsidR="00CE569C" w:rsidRDefault="00CE569C" w:rsidP="00CE569C">
      <w:pPr>
        <w:autoSpaceDE w:val="0"/>
        <w:autoSpaceDN w:val="0"/>
        <w:adjustRightInd w:val="0"/>
        <w:rPr>
          <w:b/>
          <w:bCs/>
        </w:rPr>
      </w:pPr>
    </w:p>
    <w:p w14:paraId="79DE8A1C" w14:textId="69655AF7" w:rsidR="00CE569C" w:rsidRDefault="00CE569C" w:rsidP="00CE569C">
      <w:pPr>
        <w:autoSpaceDE w:val="0"/>
        <w:autoSpaceDN w:val="0"/>
        <w:adjustRightInd w:val="0"/>
        <w:rPr>
          <w:b/>
          <w:bCs/>
        </w:rPr>
      </w:pPr>
    </w:p>
    <w:p w14:paraId="705FAD3D" w14:textId="2185F280" w:rsidR="00CE569C" w:rsidRDefault="00CE569C" w:rsidP="00CE569C">
      <w:pPr>
        <w:autoSpaceDE w:val="0"/>
        <w:autoSpaceDN w:val="0"/>
        <w:adjustRightInd w:val="0"/>
        <w:rPr>
          <w:b/>
          <w:bCs/>
        </w:rPr>
      </w:pPr>
    </w:p>
    <w:p w14:paraId="2AB4DD5C" w14:textId="398C9C71" w:rsidR="00CE569C" w:rsidRPr="00CE569C" w:rsidRDefault="00CE569C" w:rsidP="00CE569C">
      <w:pPr>
        <w:autoSpaceDE w:val="0"/>
        <w:autoSpaceDN w:val="0"/>
        <w:adjustRightInd w:val="0"/>
        <w:jc w:val="center"/>
        <w:rPr>
          <w:rFonts w:hint="eastAsia"/>
          <w:b/>
          <w:bCs/>
        </w:rPr>
      </w:pPr>
      <w:r>
        <w:rPr>
          <w:noProof/>
        </w:rPr>
        <w:lastRenderedPageBreak/>
        <w:drawing>
          <wp:inline distT="0" distB="0" distL="0" distR="0" wp14:anchorId="625A80BA" wp14:editId="092DADC0">
            <wp:extent cx="3101052" cy="2520000"/>
            <wp:effectExtent l="0" t="0" r="444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01052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B1827" w14:textId="5760A70D" w:rsidR="00805871" w:rsidRPr="00D060B2" w:rsidRDefault="00CE569C" w:rsidP="00EE2C0F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31F574CA" wp14:editId="2061FBE0">
            <wp:extent cx="3107792" cy="2520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07792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A6E6D" w14:textId="77777777" w:rsidR="00805871" w:rsidRPr="00D060B2" w:rsidRDefault="00805871" w:rsidP="00805871">
      <w:pPr>
        <w:autoSpaceDE w:val="0"/>
        <w:autoSpaceDN w:val="0"/>
        <w:adjustRightInd w:val="0"/>
        <w:rPr>
          <w:b/>
          <w:bCs/>
        </w:rPr>
      </w:pPr>
    </w:p>
    <w:p w14:paraId="23AB38C5" w14:textId="77777777" w:rsidR="00805871" w:rsidRPr="00D060B2" w:rsidRDefault="00805871" w:rsidP="00805871">
      <w:pPr>
        <w:autoSpaceDE w:val="0"/>
        <w:autoSpaceDN w:val="0"/>
        <w:adjustRightInd w:val="0"/>
        <w:rPr>
          <w:b/>
          <w:bCs/>
        </w:rPr>
      </w:pPr>
      <w:r w:rsidRPr="00CE569C">
        <w:rPr>
          <w:rFonts w:hint="eastAsia"/>
          <w:b/>
          <w:bCs/>
          <w:highlight w:val="yellow"/>
        </w:rPr>
        <w:t>2-</w:t>
      </w:r>
      <w:r w:rsidRPr="00CE569C">
        <w:rPr>
          <w:b/>
          <w:bCs/>
          <w:highlight w:val="yellow"/>
        </w:rPr>
        <w:t>2</w:t>
      </w:r>
    </w:p>
    <w:p w14:paraId="4ABED3D9" w14:textId="0B69502C" w:rsidR="00CE569C" w:rsidRPr="00CE569C" w:rsidRDefault="00805871" w:rsidP="00CE569C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rFonts w:hint="eastAsia"/>
          <w:b/>
          <w:bCs/>
        </w:rPr>
      </w:pPr>
      <w:r w:rsidRPr="00CE569C">
        <w:rPr>
          <w:rFonts w:hint="eastAsia"/>
          <w:b/>
          <w:bCs/>
        </w:rPr>
        <w:t>代码</w:t>
      </w:r>
    </w:p>
    <w:p w14:paraId="5B9A21D0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上升时间，超调量，峰值时间，稳态时间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100267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0,1],[1,1,1]);  </w:t>
      </w:r>
    </w:p>
    <w:p w14:paraId="5838FB17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,t</w:t>
      </w:r>
      <w:proofErr w:type="spellEnd"/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step(sys);  </w:t>
      </w:r>
    </w:p>
    <w:p w14:paraId="1D057ABF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max,k</w:t>
      </w:r>
      <w:proofErr w:type="spellEnd"/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max(y);  </w:t>
      </w:r>
    </w:p>
    <w:p w14:paraId="7642BF9C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p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t(k)     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峰值时间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BDB5C9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DF3D26E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 = </w:t>
      </w: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cgain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ys); 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求终值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DDCD441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v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(</w:t>
      </w: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max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C)/C 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超调量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BC772B0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D87C92A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 = 1;  </w:t>
      </w:r>
    </w:p>
    <w:p w14:paraId="3D3D3A95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(n)&lt;0.9*C  </w:t>
      </w:r>
    </w:p>
    <w:p w14:paraId="70FD364D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 = n+1;  </w:t>
      </w:r>
    </w:p>
    <w:p w14:paraId="3D190F73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057282C7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r = t(n) 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上升时间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50FB129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0C3376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% 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稳定时间采用公式法，取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5%  </w:t>
      </w:r>
    </w:p>
    <w:p w14:paraId="6D1EE6DE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n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1;  </w:t>
      </w:r>
    </w:p>
    <w:p w14:paraId="558BCAE8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0.5; 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阻尼比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F414A6" w14:textId="77777777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s = 3/(</w:t>
      </w: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n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a) 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调节时间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稳态时间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1AEC44" w14:textId="648AB51C" w:rsidR="00CE569C" w:rsidRPr="00CE569C" w:rsidRDefault="00CE569C" w:rsidP="00CE569C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p(sys)  </w:t>
      </w:r>
    </w:p>
    <w:p w14:paraId="797AB9B1" w14:textId="05BAF811" w:rsidR="00805871" w:rsidRPr="00CE569C" w:rsidRDefault="00805871" w:rsidP="00CE569C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CE569C">
        <w:rPr>
          <w:rFonts w:hint="eastAsia"/>
          <w:b/>
          <w:bCs/>
        </w:rPr>
        <w:t>结果：</w:t>
      </w:r>
    </w:p>
    <w:p w14:paraId="682CD7FB" w14:textId="587C26AB" w:rsidR="00CE569C" w:rsidRPr="00CE569C" w:rsidRDefault="00805871" w:rsidP="00CE569C">
      <w:pPr>
        <w:autoSpaceDE w:val="0"/>
        <w:autoSpaceDN w:val="0"/>
        <w:adjustRightInd w:val="0"/>
        <w:ind w:firstLine="420"/>
        <w:jc w:val="center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042ADEF5" wp14:editId="126240DF">
            <wp:extent cx="3313785" cy="2611527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001" t="19487" r="4374" b="532"/>
                    <a:stretch/>
                  </pic:blipFill>
                  <pic:spPr bwMode="auto">
                    <a:xfrm>
                      <a:off x="0" y="0"/>
                      <a:ext cx="3317867" cy="2614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B04576" w14:textId="58199318" w:rsidR="00805871" w:rsidRDefault="00805871" w:rsidP="00CE569C">
      <w:pPr>
        <w:autoSpaceDE w:val="0"/>
        <w:autoSpaceDN w:val="0"/>
        <w:adjustRightInd w:val="0"/>
        <w:ind w:firstLine="42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5EA518A1" wp14:editId="1BA9B471">
            <wp:extent cx="1524602" cy="307115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r="82578"/>
                    <a:stretch/>
                  </pic:blipFill>
                  <pic:spPr bwMode="auto">
                    <a:xfrm>
                      <a:off x="0" y="0"/>
                      <a:ext cx="1547628" cy="31175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22ADCC" w14:textId="77777777" w:rsidR="00805871" w:rsidRDefault="00805871" w:rsidP="00805871">
      <w:pPr>
        <w:autoSpaceDE w:val="0"/>
        <w:autoSpaceDN w:val="0"/>
        <w:adjustRightInd w:val="0"/>
        <w:rPr>
          <w:rFonts w:hint="eastAsia"/>
          <w:b/>
          <w:bCs/>
        </w:rPr>
      </w:pPr>
    </w:p>
    <w:p w14:paraId="7672494B" w14:textId="77777777" w:rsidR="00805871" w:rsidRDefault="00805871" w:rsidP="00805871">
      <w:pPr>
        <w:autoSpaceDE w:val="0"/>
        <w:autoSpaceDN w:val="0"/>
        <w:adjustRightInd w:val="0"/>
        <w:rPr>
          <w:b/>
          <w:bCs/>
        </w:rPr>
      </w:pPr>
      <w:r w:rsidRPr="00CE569C">
        <w:rPr>
          <w:rFonts w:hint="eastAsia"/>
          <w:b/>
          <w:bCs/>
          <w:highlight w:val="yellow"/>
        </w:rPr>
        <w:t>3-</w:t>
      </w:r>
      <w:r w:rsidRPr="00CE569C">
        <w:rPr>
          <w:b/>
          <w:bCs/>
          <w:highlight w:val="yellow"/>
        </w:rPr>
        <w:t>1</w:t>
      </w:r>
    </w:p>
    <w:p w14:paraId="242774BB" w14:textId="77B1B02F" w:rsidR="00CE569C" w:rsidRPr="00CE569C" w:rsidRDefault="00805871" w:rsidP="00805871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rFonts w:hint="eastAsia"/>
          <w:b/>
          <w:bCs/>
        </w:rPr>
      </w:pPr>
      <w:r w:rsidRPr="00CE569C">
        <w:rPr>
          <w:rFonts w:hint="eastAsia"/>
          <w:b/>
          <w:bCs/>
        </w:rPr>
        <w:t>代码</w:t>
      </w:r>
    </w:p>
    <w:p w14:paraId="30D3FAEE" w14:textId="1D444271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化为单位负反馈</w:t>
      </w: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F4E4F1B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,8,20],[1,6,8,0])  </w:t>
      </w:r>
    </w:p>
    <w:p w14:paraId="0A3DA610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locus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ys);  </w:t>
      </w:r>
    </w:p>
    <w:p w14:paraId="7A1872D3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hold on;  </w:t>
      </w:r>
    </w:p>
    <w:p w14:paraId="16F9FFA4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z = 0.44:0.01:0.6;  </w:t>
      </w:r>
    </w:p>
    <w:p w14:paraId="0FD0FB24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wn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1:1:20;  </w:t>
      </w:r>
    </w:p>
    <w:p w14:paraId="5F3F4F45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grid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,zwn</w:t>
      </w:r>
      <w:proofErr w:type="spellEnd"/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AD0F6F1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grid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.565,zwn)  </w:t>
      </w:r>
    </w:p>
    <w:p w14:paraId="5D9E2C1A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,pole</w:t>
      </w:r>
      <w:proofErr w:type="spellEnd"/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</w:t>
      </w: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locfind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ys);  </w:t>
      </w:r>
    </w:p>
    <w:p w14:paraId="180ED643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 = k/2  </w:t>
      </w:r>
    </w:p>
    <w:p w14:paraId="0C3E82A3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1 = </w:t>
      </w:r>
      <w:proofErr w:type="spell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k,8*k,20*k</w:t>
      </w:r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4,0]);  </w:t>
      </w:r>
    </w:p>
    <w:p w14:paraId="552666D4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2 = 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0.2],[1,2]);  </w:t>
      </w:r>
    </w:p>
    <w:p w14:paraId="3D43B506" w14:textId="77777777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0 = </w:t>
      </w:r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eedback(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1,SYS2,-1);  </w:t>
      </w:r>
    </w:p>
    <w:p w14:paraId="43358294" w14:textId="5386D896" w:rsidR="00CE569C" w:rsidRPr="00CE569C" w:rsidRDefault="00CE569C" w:rsidP="00CE569C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</w:t>
      </w:r>
      <w:proofErr w:type="spellStart"/>
      <w:proofErr w:type="gramStart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pk</w:t>
      </w:r>
      <w:proofErr w:type="spell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CE569C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0)  </w:t>
      </w:r>
    </w:p>
    <w:p w14:paraId="13A09B2A" w14:textId="30A5DEF9" w:rsidR="00805871" w:rsidRPr="00CE569C" w:rsidRDefault="00805871" w:rsidP="00CE569C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CE569C">
        <w:rPr>
          <w:rFonts w:hint="eastAsia"/>
          <w:b/>
          <w:bCs/>
        </w:rPr>
        <w:t>结果：</w:t>
      </w:r>
    </w:p>
    <w:p w14:paraId="630F99AF" w14:textId="18DE7AC6" w:rsidR="00805871" w:rsidRDefault="00CE569C" w:rsidP="00CE569C">
      <w:pPr>
        <w:autoSpaceDE w:val="0"/>
        <w:autoSpaceDN w:val="0"/>
        <w:adjustRightInd w:val="0"/>
        <w:jc w:val="center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2A18C63D" wp14:editId="6288EC71">
            <wp:extent cx="3013863" cy="2349389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024127" cy="235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C0C04" w14:textId="7514A02F" w:rsidR="00805871" w:rsidRDefault="00805871" w:rsidP="00976A03">
      <w:pPr>
        <w:autoSpaceDE w:val="0"/>
        <w:autoSpaceDN w:val="0"/>
        <w:adjustRightInd w:val="0"/>
        <w:jc w:val="center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6E853102" wp14:editId="0993DEB1">
            <wp:extent cx="2052816" cy="3875779"/>
            <wp:effectExtent l="0" t="0" r="508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r="71464"/>
                    <a:stretch/>
                  </pic:blipFill>
                  <pic:spPr bwMode="auto">
                    <a:xfrm>
                      <a:off x="0" y="0"/>
                      <a:ext cx="2061375" cy="3891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25BE6F" w14:textId="648D4953" w:rsidR="00805871" w:rsidRPr="00976A03" w:rsidRDefault="00805871" w:rsidP="00976A03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976A03">
        <w:rPr>
          <w:rFonts w:hint="eastAsia"/>
          <w:b/>
          <w:bCs/>
        </w:rPr>
        <w:lastRenderedPageBreak/>
        <w:t>分析：</w:t>
      </w:r>
    </w:p>
    <w:p w14:paraId="7AA09C5C" w14:textId="2F8E4C60" w:rsidR="00805871" w:rsidRPr="00976A03" w:rsidRDefault="00805871" w:rsidP="00976A03">
      <w:pPr>
        <w:autoSpaceDE w:val="0"/>
        <w:autoSpaceDN w:val="0"/>
        <w:adjustRightInd w:val="0"/>
        <w:ind w:firstLine="360"/>
      </w:pPr>
      <w:r w:rsidRPr="00976A03">
        <w:rPr>
          <w:rFonts w:hint="eastAsia"/>
        </w:rPr>
        <w:t>求最小阻尼比，也就是求最大的角度，</w:t>
      </w:r>
      <w:proofErr w:type="gramStart"/>
      <w:r w:rsidRPr="00976A03">
        <w:rPr>
          <w:rFonts w:hint="eastAsia"/>
        </w:rPr>
        <w:t>转化成求过</w:t>
      </w:r>
      <w:proofErr w:type="gramEnd"/>
      <w:r w:rsidRPr="00976A03">
        <w:rPr>
          <w:rFonts w:hint="eastAsia"/>
        </w:rPr>
        <w:t>原点与根轨迹的切线，但实际操作中切线并不那么容易求解，所以采用的方法是先</w:t>
      </w:r>
      <w:proofErr w:type="spellStart"/>
      <w:r w:rsidRPr="00976A03">
        <w:rPr>
          <w:rFonts w:hint="eastAsia"/>
        </w:rPr>
        <w:t>sgrid</w:t>
      </w:r>
      <w:proofErr w:type="spellEnd"/>
      <w:r w:rsidRPr="00976A03">
        <w:rPr>
          <w:rFonts w:hint="eastAsia"/>
        </w:rPr>
        <w:t>画出很宽泛的等阻尼比线，然后确定切线所在的范围，进行遍历，最后找到了最接近切线的阻尼比等于</w:t>
      </w:r>
      <w:r w:rsidRPr="00976A03">
        <w:rPr>
          <w:rFonts w:hint="eastAsia"/>
        </w:rPr>
        <w:t>0</w:t>
      </w:r>
      <w:r w:rsidRPr="00976A03">
        <w:t>.565</w:t>
      </w:r>
      <w:r w:rsidRPr="00976A03">
        <w:rPr>
          <w:rFonts w:hint="eastAsia"/>
        </w:rPr>
        <w:t>，画出该线，并用</w:t>
      </w:r>
      <w:proofErr w:type="spellStart"/>
      <w:r w:rsidRPr="00976A03">
        <w:t>rlocfind</w:t>
      </w:r>
      <w:proofErr w:type="spellEnd"/>
      <w:r w:rsidRPr="00976A03">
        <w:rPr>
          <w:rFonts w:hint="eastAsia"/>
        </w:rPr>
        <w:t>函数确定其切点，最后得到对应的</w:t>
      </w:r>
      <w:r w:rsidRPr="00976A03">
        <w:rPr>
          <w:rFonts w:hint="eastAsia"/>
        </w:rPr>
        <w:t>K=</w:t>
      </w:r>
      <w:r w:rsidRPr="00976A03">
        <w:t>2</w:t>
      </w:r>
      <w:r w:rsidRPr="00976A03">
        <w:rPr>
          <w:rFonts w:hint="eastAsia"/>
        </w:rPr>
        <w:t>A</w:t>
      </w:r>
      <w:r w:rsidRPr="00976A03">
        <w:rPr>
          <w:rFonts w:hint="eastAsia"/>
        </w:rPr>
        <w:t>的值。此题没有给出单位负反馈，所以开始处理前先人工的把传递函数变成单位负反馈，便于</w:t>
      </w:r>
      <w:proofErr w:type="gramStart"/>
      <w:r w:rsidRPr="00976A03">
        <w:rPr>
          <w:rFonts w:hint="eastAsia"/>
        </w:rPr>
        <w:t>绘制含参根轨迹</w:t>
      </w:r>
      <w:proofErr w:type="gramEnd"/>
      <w:r w:rsidR="00976A03" w:rsidRPr="00976A03">
        <w:rPr>
          <w:rFonts w:hint="eastAsia"/>
        </w:rPr>
        <w:t>。</w:t>
      </w:r>
    </w:p>
    <w:p w14:paraId="7E9B6270" w14:textId="77777777" w:rsidR="00805871" w:rsidRDefault="00805871" w:rsidP="00805871">
      <w:pPr>
        <w:autoSpaceDE w:val="0"/>
        <w:autoSpaceDN w:val="0"/>
        <w:adjustRightInd w:val="0"/>
        <w:rPr>
          <w:b/>
          <w:bCs/>
        </w:rPr>
      </w:pPr>
    </w:p>
    <w:p w14:paraId="15BBCD4A" w14:textId="77777777" w:rsidR="00805871" w:rsidRDefault="00805871" w:rsidP="00805871">
      <w:pPr>
        <w:autoSpaceDE w:val="0"/>
        <w:autoSpaceDN w:val="0"/>
        <w:adjustRightInd w:val="0"/>
        <w:rPr>
          <w:rFonts w:hint="eastAsia"/>
          <w:b/>
          <w:bCs/>
        </w:rPr>
      </w:pPr>
    </w:p>
    <w:p w14:paraId="5E4E11F4" w14:textId="77777777" w:rsidR="00805871" w:rsidRDefault="00805871" w:rsidP="00805871">
      <w:pPr>
        <w:autoSpaceDE w:val="0"/>
        <w:autoSpaceDN w:val="0"/>
        <w:adjustRightInd w:val="0"/>
        <w:rPr>
          <w:b/>
          <w:bCs/>
        </w:rPr>
      </w:pPr>
      <w:r w:rsidRPr="00976A03">
        <w:rPr>
          <w:b/>
          <w:bCs/>
          <w:highlight w:val="yellow"/>
        </w:rPr>
        <w:t>3</w:t>
      </w:r>
      <w:r w:rsidRPr="00976A03">
        <w:rPr>
          <w:rFonts w:hint="eastAsia"/>
          <w:b/>
          <w:bCs/>
          <w:highlight w:val="yellow"/>
        </w:rPr>
        <w:t>-</w:t>
      </w:r>
      <w:r w:rsidRPr="00976A03">
        <w:rPr>
          <w:b/>
          <w:bCs/>
          <w:highlight w:val="yellow"/>
        </w:rPr>
        <w:t>2</w:t>
      </w:r>
    </w:p>
    <w:p w14:paraId="01E19405" w14:textId="6875DA12" w:rsidR="00976A03" w:rsidRPr="00976A03" w:rsidRDefault="00805871" w:rsidP="00976A03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rFonts w:hint="eastAsia"/>
          <w:b/>
          <w:bCs/>
        </w:rPr>
      </w:pPr>
      <w:r w:rsidRPr="00976A03">
        <w:rPr>
          <w:rFonts w:hint="eastAsia"/>
          <w:b/>
          <w:bCs/>
        </w:rPr>
        <w:t>代码</w:t>
      </w:r>
    </w:p>
    <w:p w14:paraId="07EC2614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=0.1;  </w:t>
      </w:r>
    </w:p>
    <w:p w14:paraId="097D883D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1 =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1*k,6*k,13*k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3,0]);  </w:t>
      </w:r>
    </w:p>
    <w:p w14:paraId="2FE03DC4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2 = 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1]);  </w:t>
      </w:r>
    </w:p>
    <w:p w14:paraId="48AE451F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feedback(sys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sys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,-1)  </w:t>
      </w:r>
    </w:p>
    <w:p w14:paraId="609E8396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,t</w:t>
      </w:r>
      <w:proofErr w:type="spellEnd"/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step(sys);  </w:t>
      </w:r>
    </w:p>
    <w:p w14:paraId="3C2AFCB7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max,i</w:t>
      </w:r>
      <w:proofErr w:type="spellEnd"/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max(y);  </w:t>
      </w:r>
    </w:p>
    <w:p w14:paraId="582DCF8C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更改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参数可以测得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=0.2 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p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1.1768 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=0.1 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p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1.0243  </w:t>
      </w:r>
    </w:p>
    <w:p w14:paraId="70800A3E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 = 0.1:0.01:0.2  </w:t>
      </w:r>
    </w:p>
    <w:p w14:paraId="7B15EB4C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ys1 =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1*k,6*k,13*k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3,0]);  </w:t>
      </w:r>
    </w:p>
    <w:p w14:paraId="12F0CFB4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ys2 = 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1]);  </w:t>
      </w:r>
    </w:p>
    <w:p w14:paraId="3B5CE111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ys = feedback(sys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sys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,-1);  </w:t>
      </w:r>
    </w:p>
    <w:p w14:paraId="75331740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[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,t</w:t>
      </w:r>
      <w:proofErr w:type="spellEnd"/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step(sys);  </w:t>
      </w:r>
    </w:p>
    <w:p w14:paraId="440FD66E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[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max,i</w:t>
      </w:r>
      <w:proofErr w:type="spellEnd"/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max(y);  </w:t>
      </w:r>
    </w:p>
    <w:p w14:paraId="2EA20E42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76A0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bs(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max-1.0948) &lt; 0.01)   </w:t>
      </w:r>
    </w:p>
    <w:p w14:paraId="1A09BAB8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976A0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24CD5ED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nd  </w:t>
      </w:r>
    </w:p>
    <w:p w14:paraId="58B79799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nd  </w:t>
      </w:r>
    </w:p>
    <w:p w14:paraId="163FB2C3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k)  </w:t>
      </w:r>
    </w:p>
    <w:p w14:paraId="24B995B8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isp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max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EB17421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1 =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1*k,6*k,13*k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,[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3,0]);  </w:t>
      </w:r>
    </w:p>
    <w:p w14:paraId="78C11058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2 = 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f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,1],[1,1]);  </w:t>
      </w:r>
    </w:p>
    <w:p w14:paraId="219CF1A3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feedback(sys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1,sys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2,-1)  </w:t>
      </w:r>
    </w:p>
    <w:p w14:paraId="1CEEC2D3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 =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pk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sys)  </w:t>
      </w:r>
    </w:p>
    <w:p w14:paraId="0EB4CC82" w14:textId="77777777" w:rsidR="00976A03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,P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K] = 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pkdata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YS,</w:t>
      </w:r>
      <w:r w:rsidRPr="00976A0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v</w:t>
      </w:r>
      <w:proofErr w:type="spellEnd"/>
      <w:r w:rsidRPr="00976A0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F597853" w14:textId="31CE5E11" w:rsidR="00805871" w:rsidRPr="00976A03" w:rsidRDefault="00976A03" w:rsidP="00976A03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eta = cos(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tan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.5925/0.5286))  </w:t>
      </w:r>
    </w:p>
    <w:p w14:paraId="2669F3D4" w14:textId="7D1413AB" w:rsidR="00805871" w:rsidRPr="00976A03" w:rsidRDefault="00805871" w:rsidP="00976A03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976A03">
        <w:rPr>
          <w:rFonts w:hint="eastAsia"/>
          <w:b/>
          <w:bCs/>
        </w:rPr>
        <w:t>结果：</w:t>
      </w:r>
    </w:p>
    <w:p w14:paraId="42CAD527" w14:textId="0DF9179B" w:rsidR="00805871" w:rsidRDefault="00976A03" w:rsidP="00976A03">
      <w:pPr>
        <w:autoSpaceDE w:val="0"/>
        <w:autoSpaceDN w:val="0"/>
        <w:adjustRightInd w:val="0"/>
        <w:jc w:val="center"/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1CF70F60" wp14:editId="053644C6">
            <wp:extent cx="801075" cy="1221639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05476" cy="122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00FB5" w14:textId="2B9499F3" w:rsidR="00805871" w:rsidRPr="00976A03" w:rsidRDefault="00805871" w:rsidP="00976A03">
      <w:pPr>
        <w:pStyle w:val="a9"/>
        <w:numPr>
          <w:ilvl w:val="0"/>
          <w:numId w:val="7"/>
        </w:numPr>
        <w:autoSpaceDE w:val="0"/>
        <w:autoSpaceDN w:val="0"/>
        <w:adjustRightInd w:val="0"/>
        <w:ind w:firstLineChars="0"/>
        <w:rPr>
          <w:b/>
          <w:bCs/>
        </w:rPr>
      </w:pPr>
      <w:r w:rsidRPr="00976A03">
        <w:rPr>
          <w:rFonts w:hint="eastAsia"/>
          <w:b/>
          <w:bCs/>
        </w:rPr>
        <w:lastRenderedPageBreak/>
        <w:t>分析：</w:t>
      </w:r>
    </w:p>
    <w:p w14:paraId="2641EF0C" w14:textId="4A7C760D" w:rsidR="00976A03" w:rsidRPr="00976A03" w:rsidRDefault="00805871" w:rsidP="00976A03">
      <w:pPr>
        <w:autoSpaceDE w:val="0"/>
        <w:autoSpaceDN w:val="0"/>
        <w:adjustRightInd w:val="0"/>
        <w:ind w:firstLine="360"/>
        <w:rPr>
          <w:rFonts w:hint="eastAsia"/>
        </w:rPr>
      </w:pPr>
      <w:r w:rsidRPr="00976A03">
        <w:rPr>
          <w:rFonts w:hint="eastAsia"/>
        </w:rPr>
        <w:t>此题的难点在于，没有办法合理的</w:t>
      </w:r>
      <w:proofErr w:type="gramStart"/>
      <w:r w:rsidRPr="00976A03">
        <w:rPr>
          <w:rFonts w:hint="eastAsia"/>
        </w:rPr>
        <w:t>表示含参高阶</w:t>
      </w:r>
      <w:proofErr w:type="gramEnd"/>
      <w:r w:rsidRPr="00976A03">
        <w:rPr>
          <w:rFonts w:hint="eastAsia"/>
        </w:rPr>
        <w:t>系统的</w:t>
      </w:r>
      <w:proofErr w:type="spellStart"/>
      <w:r w:rsidRPr="00976A03">
        <w:rPr>
          <w:rFonts w:hint="eastAsia"/>
        </w:rPr>
        <w:t>Mp</w:t>
      </w:r>
      <w:proofErr w:type="spellEnd"/>
      <w:r w:rsidRPr="00976A03">
        <w:rPr>
          <w:rFonts w:hint="eastAsia"/>
        </w:rPr>
        <w:t>，从公式上来讲，我们不可以用二阶系统</w:t>
      </w:r>
      <w:proofErr w:type="spellStart"/>
      <w:r w:rsidRPr="00976A03">
        <w:rPr>
          <w:rFonts w:hint="eastAsia"/>
        </w:rPr>
        <w:t>Mp</w:t>
      </w:r>
      <w:proofErr w:type="spellEnd"/>
      <w:r w:rsidRPr="00976A03">
        <w:rPr>
          <w:rFonts w:hint="eastAsia"/>
        </w:rPr>
        <w:t>公式进行套用，从绘图上来讲，如果存在参数，没有办法绘制单位阶跃响应。所以本题采用了和</w:t>
      </w:r>
      <w:r w:rsidRPr="00976A03">
        <w:rPr>
          <w:rFonts w:hint="eastAsia"/>
        </w:rPr>
        <w:t>3-</w:t>
      </w:r>
      <w:r w:rsidRPr="00976A03">
        <w:t>1</w:t>
      </w:r>
      <w:r w:rsidRPr="00976A03">
        <w:rPr>
          <w:rFonts w:hint="eastAsia"/>
        </w:rPr>
        <w:t>一样的思路，先通过测试不同的</w:t>
      </w:r>
      <w:r w:rsidRPr="00976A03">
        <w:rPr>
          <w:rFonts w:hint="eastAsia"/>
        </w:rPr>
        <w:t>K</w:t>
      </w:r>
      <w:r w:rsidRPr="00976A03">
        <w:rPr>
          <w:rFonts w:hint="eastAsia"/>
        </w:rPr>
        <w:t>对应的</w:t>
      </w:r>
      <w:proofErr w:type="spellStart"/>
      <w:r w:rsidRPr="00976A03">
        <w:rPr>
          <w:rFonts w:hint="eastAsia"/>
        </w:rPr>
        <w:t>Mp</w:t>
      </w:r>
      <w:proofErr w:type="spellEnd"/>
      <w:r w:rsidRPr="00976A03">
        <w:rPr>
          <w:rFonts w:hint="eastAsia"/>
        </w:rPr>
        <w:t>大概是多少，然后确定</w:t>
      </w:r>
      <w:r w:rsidRPr="00976A03">
        <w:rPr>
          <w:rFonts w:hint="eastAsia"/>
        </w:rPr>
        <w:t>k</w:t>
      </w:r>
      <w:r w:rsidRPr="00976A03">
        <w:rPr>
          <w:rFonts w:hint="eastAsia"/>
        </w:rPr>
        <w:t>在</w:t>
      </w:r>
      <w:r w:rsidRPr="00976A03">
        <w:rPr>
          <w:rFonts w:hint="eastAsia"/>
        </w:rPr>
        <w:t>0</w:t>
      </w:r>
      <w:r w:rsidRPr="00976A03">
        <w:t>.1</w:t>
      </w:r>
      <w:r w:rsidRPr="00976A03">
        <w:rPr>
          <w:rFonts w:hint="eastAsia"/>
        </w:rPr>
        <w:t>到</w:t>
      </w:r>
      <w:r w:rsidRPr="00976A03">
        <w:rPr>
          <w:rFonts w:hint="eastAsia"/>
        </w:rPr>
        <w:t>0</w:t>
      </w:r>
      <w:r w:rsidRPr="00976A03">
        <w:t>.2</w:t>
      </w:r>
      <w:r w:rsidRPr="00976A03">
        <w:rPr>
          <w:rFonts w:hint="eastAsia"/>
        </w:rPr>
        <w:t>的区间，然后对</w:t>
      </w:r>
      <w:r w:rsidRPr="00976A03">
        <w:rPr>
          <w:rFonts w:hint="eastAsia"/>
        </w:rPr>
        <w:t>k</w:t>
      </w:r>
      <w:r w:rsidRPr="00976A03">
        <w:rPr>
          <w:rFonts w:hint="eastAsia"/>
        </w:rPr>
        <w:t>进行遍历，并求</w:t>
      </w:r>
      <w:proofErr w:type="spellStart"/>
      <w:r w:rsidRPr="00976A03">
        <w:rPr>
          <w:rFonts w:hint="eastAsia"/>
        </w:rPr>
        <w:t>Mp</w:t>
      </w:r>
      <w:proofErr w:type="spellEnd"/>
      <w:r w:rsidRPr="00976A03">
        <w:rPr>
          <w:rFonts w:hint="eastAsia"/>
        </w:rPr>
        <w:t>的值，直到最后和题中的</w:t>
      </w:r>
      <w:proofErr w:type="spellStart"/>
      <w:r w:rsidRPr="00976A03">
        <w:rPr>
          <w:rFonts w:hint="eastAsia"/>
        </w:rPr>
        <w:t>Mp</w:t>
      </w:r>
      <w:proofErr w:type="spellEnd"/>
      <w:r w:rsidRPr="00976A03">
        <w:rPr>
          <w:rFonts w:hint="eastAsia"/>
        </w:rPr>
        <w:t>相差小于</w:t>
      </w:r>
      <w:r w:rsidRPr="00976A03">
        <w:rPr>
          <w:rFonts w:hint="eastAsia"/>
        </w:rPr>
        <w:t>0</w:t>
      </w:r>
      <w:r w:rsidRPr="00976A03">
        <w:t>.01</w:t>
      </w:r>
      <w:r w:rsidRPr="00976A03">
        <w:rPr>
          <w:rFonts w:hint="eastAsia"/>
        </w:rPr>
        <w:t>，此时的</w:t>
      </w:r>
      <w:r w:rsidRPr="00976A03">
        <w:rPr>
          <w:rFonts w:hint="eastAsia"/>
        </w:rPr>
        <w:t>k</w:t>
      </w:r>
      <w:r w:rsidRPr="00976A03">
        <w:rPr>
          <w:rFonts w:hint="eastAsia"/>
        </w:rPr>
        <w:t>就是我们所求得的</w:t>
      </w:r>
      <w:r w:rsidRPr="00976A03">
        <w:rPr>
          <w:rFonts w:hint="eastAsia"/>
        </w:rPr>
        <w:t>k</w:t>
      </w:r>
      <w:r w:rsidRPr="00976A03">
        <w:rPr>
          <w:rFonts w:hint="eastAsia"/>
        </w:rPr>
        <w:t>。第二</w:t>
      </w:r>
      <w:r w:rsidR="00976A03" w:rsidRPr="00976A03">
        <w:rPr>
          <w:rFonts w:hint="eastAsia"/>
        </w:rPr>
        <w:t>题</w:t>
      </w:r>
      <w:r w:rsidRPr="00976A03">
        <w:rPr>
          <w:rFonts w:hint="eastAsia"/>
        </w:rPr>
        <w:t>是要根据</w:t>
      </w:r>
      <w:r w:rsidRPr="00976A03">
        <w:rPr>
          <w:rFonts w:hint="eastAsia"/>
        </w:rPr>
        <w:t>k</w:t>
      </w:r>
      <w:r w:rsidRPr="00976A03">
        <w:rPr>
          <w:rFonts w:hint="eastAsia"/>
        </w:rPr>
        <w:t>求出阻尼比，我们这个时候求出系统的所有极点</w:t>
      </w:r>
      <w:r w:rsidR="00976A03" w:rsidRPr="00976A03">
        <w:rPr>
          <w:rFonts w:hint="eastAsia"/>
        </w:rPr>
        <w:t>：</w:t>
      </w:r>
    </w:p>
    <w:p w14:paraId="52478B17" w14:textId="13AB1B45" w:rsidR="00805871" w:rsidRPr="00976A03" w:rsidRDefault="00805871" w:rsidP="00976A03">
      <w:pPr>
        <w:autoSpaceDE w:val="0"/>
        <w:autoSpaceDN w:val="0"/>
        <w:adjustRightInd w:val="0"/>
        <w:ind w:firstLine="360"/>
        <w:jc w:val="center"/>
      </w:pPr>
      <w:r>
        <w:drawing>
          <wp:inline distT="0" distB="0" distL="0" distR="0" wp14:anchorId="738F93DB" wp14:editId="4A9D67FC">
            <wp:extent cx="1221638" cy="829310"/>
            <wp:effectExtent l="0" t="0" r="0" b="889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r="45309"/>
                    <a:stretch/>
                  </pic:blipFill>
                  <pic:spPr bwMode="auto">
                    <a:xfrm>
                      <a:off x="0" y="0"/>
                      <a:ext cx="1227763" cy="8334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AFC068" w14:textId="3FA018C9" w:rsidR="00805871" w:rsidRDefault="00805871" w:rsidP="00976A03">
      <w:pPr>
        <w:autoSpaceDE w:val="0"/>
        <w:autoSpaceDN w:val="0"/>
        <w:adjustRightInd w:val="0"/>
        <w:ind w:firstLine="360"/>
      </w:pPr>
      <w:r w:rsidRPr="00976A03">
        <w:rPr>
          <w:rFonts w:hint="eastAsia"/>
        </w:rPr>
        <w:t>发现实极点距离虚轴很远，所以可以忽略，通过复数根实部虚部之比求得阻尼比</w:t>
      </w:r>
      <w:r w:rsidR="00976A03">
        <w:rPr>
          <w:rFonts w:hint="eastAsia"/>
        </w:rPr>
        <w:t>：</w:t>
      </w:r>
    </w:p>
    <w:p w14:paraId="7BE39BE0" w14:textId="68D8F6CB" w:rsidR="00976A03" w:rsidRPr="00976A03" w:rsidRDefault="00976A03" w:rsidP="00976A03">
      <w:pPr>
        <w:widowControl/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left="360" w:firstLineChars="100" w:firstLine="180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eta = cos(</w:t>
      </w:r>
      <w:proofErr w:type="spellStart"/>
      <w:proofErr w:type="gramStart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tan</w:t>
      </w:r>
      <w:proofErr w:type="spell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76A0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.5925/0.5286))  </w:t>
      </w:r>
    </w:p>
    <w:p w14:paraId="77E2D860" w14:textId="77777777" w:rsidR="00976A03" w:rsidRPr="00805871" w:rsidRDefault="00976A03" w:rsidP="00805871">
      <w:pPr>
        <w:autoSpaceDE w:val="0"/>
        <w:autoSpaceDN w:val="0"/>
        <w:adjustRightInd w:val="0"/>
        <w:rPr>
          <w:rFonts w:hint="eastAsia"/>
          <w:b/>
          <w:bCs/>
        </w:rPr>
      </w:pPr>
    </w:p>
    <w:p w14:paraId="6C941FE3" w14:textId="77777777" w:rsidR="003F70AC" w:rsidRDefault="008D16B0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六、实验总结</w:t>
      </w:r>
    </w:p>
    <w:p w14:paraId="3086CDF1" w14:textId="20375B54" w:rsidR="003F70AC" w:rsidRPr="00791CC8" w:rsidRDefault="00805871">
      <w:pPr>
        <w:ind w:firstLine="420"/>
      </w:pPr>
      <w:r w:rsidRPr="00791CC8">
        <w:rPr>
          <w:rFonts w:hint="eastAsia"/>
        </w:rPr>
        <w:t>此次实验普及了如何用</w:t>
      </w:r>
      <w:proofErr w:type="spellStart"/>
      <w:r w:rsidRPr="00791CC8">
        <w:rPr>
          <w:rFonts w:hint="eastAsia"/>
        </w:rPr>
        <w:t>matlab</w:t>
      </w:r>
      <w:proofErr w:type="spellEnd"/>
      <w:r w:rsidRPr="00791CC8">
        <w:rPr>
          <w:rFonts w:hint="eastAsia"/>
        </w:rPr>
        <w:t>去表达控制原理中的系统，以及进行相关响应及其性能指标的表示。</w:t>
      </w:r>
      <w:proofErr w:type="gramStart"/>
      <w:r w:rsidRPr="00791CC8">
        <w:rPr>
          <w:rFonts w:hint="eastAsia"/>
        </w:rPr>
        <w:t>尤其很</w:t>
      </w:r>
      <w:proofErr w:type="gramEnd"/>
      <w:r w:rsidRPr="00791CC8">
        <w:rPr>
          <w:rFonts w:hint="eastAsia"/>
        </w:rPr>
        <w:t>多任务没有办法用计算机直接表达，需要人为进行</w:t>
      </w:r>
      <w:r w:rsidR="00976A03" w:rsidRPr="00791CC8">
        <w:rPr>
          <w:rFonts w:hint="eastAsia"/>
        </w:rPr>
        <w:t>预</w:t>
      </w:r>
      <w:r w:rsidRPr="00791CC8">
        <w:rPr>
          <w:rFonts w:hint="eastAsia"/>
        </w:rPr>
        <w:t>处理</w:t>
      </w:r>
      <w:r w:rsidR="00976A03" w:rsidRPr="00791CC8">
        <w:rPr>
          <w:rFonts w:hint="eastAsia"/>
        </w:rPr>
        <w:t>和结果的分析</w:t>
      </w:r>
      <w:r w:rsidRPr="00791CC8">
        <w:rPr>
          <w:rFonts w:hint="eastAsia"/>
        </w:rPr>
        <w:t>，还有一些任务没有办法求得最佳解，而是通过遍历和逼近的形式得到近似</w:t>
      </w:r>
      <w:r w:rsidR="00976A03" w:rsidRPr="00791CC8">
        <w:rPr>
          <w:rFonts w:hint="eastAsia"/>
        </w:rPr>
        <w:t>数值</w:t>
      </w:r>
      <w:r w:rsidRPr="00791CC8">
        <w:rPr>
          <w:rFonts w:hint="eastAsia"/>
        </w:rPr>
        <w:t>解，这些方法都体现了工程</w:t>
      </w:r>
      <w:r w:rsidR="00976A03" w:rsidRPr="00791CC8">
        <w:rPr>
          <w:rFonts w:hint="eastAsia"/>
        </w:rPr>
        <w:t>应用</w:t>
      </w:r>
      <w:r w:rsidRPr="00791CC8">
        <w:rPr>
          <w:rFonts w:hint="eastAsia"/>
        </w:rPr>
        <w:t>的思想。</w:t>
      </w:r>
    </w:p>
    <w:sectPr w:rsidR="003F70AC" w:rsidRPr="00791CC8">
      <w:footerReference w:type="default" r:id="rId46"/>
      <w:pgSz w:w="11906" w:h="16838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DC1F94" w14:textId="77777777" w:rsidR="008D16B0" w:rsidRDefault="008D16B0">
      <w:r>
        <w:separator/>
      </w:r>
    </w:p>
  </w:endnote>
  <w:endnote w:type="continuationSeparator" w:id="0">
    <w:p w14:paraId="7F0BFDB4" w14:textId="77777777" w:rsidR="008D16B0" w:rsidRDefault="008D16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07E57D" w14:textId="77777777" w:rsidR="003F70AC" w:rsidRDefault="008D16B0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01FBBD90" w14:textId="77777777" w:rsidR="003F70AC" w:rsidRDefault="003F70A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89B3C8" w14:textId="77777777" w:rsidR="008D16B0" w:rsidRDefault="008D16B0">
      <w:r>
        <w:separator/>
      </w:r>
    </w:p>
  </w:footnote>
  <w:footnote w:type="continuationSeparator" w:id="0">
    <w:p w14:paraId="01448FA9" w14:textId="77777777" w:rsidR="008D16B0" w:rsidRDefault="008D16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C5966FE"/>
    <w:multiLevelType w:val="singleLevel"/>
    <w:tmpl w:val="CC5966FE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0DF5148A"/>
    <w:multiLevelType w:val="hybridMultilevel"/>
    <w:tmpl w:val="365CE578"/>
    <w:lvl w:ilvl="0" w:tplc="5B427D30">
      <w:start w:val="1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62B35C8"/>
    <w:multiLevelType w:val="hybridMultilevel"/>
    <w:tmpl w:val="A5309F60"/>
    <w:lvl w:ilvl="0" w:tplc="612073D2">
      <w:start w:val="1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BB324B"/>
    <w:multiLevelType w:val="multilevel"/>
    <w:tmpl w:val="46D60E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1F11996"/>
    <w:multiLevelType w:val="multilevel"/>
    <w:tmpl w:val="68ACE4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92625E8"/>
    <w:multiLevelType w:val="multilevel"/>
    <w:tmpl w:val="0060AC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A895D7C"/>
    <w:multiLevelType w:val="multilevel"/>
    <w:tmpl w:val="5978CD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AEFC5C9"/>
    <w:multiLevelType w:val="singleLevel"/>
    <w:tmpl w:val="3AEFC5C9"/>
    <w:lvl w:ilvl="0">
      <w:start w:val="1"/>
      <w:numFmt w:val="decimal"/>
      <w:suff w:val="nothing"/>
      <w:lvlText w:val="%1）"/>
      <w:lvlJc w:val="left"/>
    </w:lvl>
  </w:abstractNum>
  <w:abstractNum w:abstractNumId="8" w15:restartNumberingAfterBreak="0">
    <w:nsid w:val="5EA51EA3"/>
    <w:multiLevelType w:val="multilevel"/>
    <w:tmpl w:val="041CF0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2CF7646"/>
    <w:multiLevelType w:val="multilevel"/>
    <w:tmpl w:val="653409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343451F"/>
    <w:multiLevelType w:val="hybridMultilevel"/>
    <w:tmpl w:val="2AEADD30"/>
    <w:lvl w:ilvl="0" w:tplc="33BABD0C">
      <w:start w:val="1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CD62632"/>
    <w:multiLevelType w:val="hybridMultilevel"/>
    <w:tmpl w:val="ACB6388A"/>
    <w:lvl w:ilvl="0" w:tplc="8C32E708">
      <w:start w:val="1"/>
      <w:numFmt w:val="bullet"/>
      <w:lvlText w:val="·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7029BEB1"/>
    <w:multiLevelType w:val="singleLevel"/>
    <w:tmpl w:val="7029BEB1"/>
    <w:lvl w:ilvl="0">
      <w:start w:val="1"/>
      <w:numFmt w:val="decimal"/>
      <w:suff w:val="nothing"/>
      <w:lvlText w:val="（%1）"/>
      <w:lvlJc w:val="left"/>
    </w:lvl>
  </w:abstractNum>
  <w:abstractNum w:abstractNumId="13" w15:restartNumberingAfterBreak="0">
    <w:nsid w:val="77780774"/>
    <w:multiLevelType w:val="multilevel"/>
    <w:tmpl w:val="1AEE85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0"/>
  </w:num>
  <w:num w:numId="3">
    <w:abstractNumId w:val="12"/>
  </w:num>
  <w:num w:numId="4">
    <w:abstractNumId w:val="13"/>
  </w:num>
  <w:num w:numId="5">
    <w:abstractNumId w:val="8"/>
  </w:num>
  <w:num w:numId="6">
    <w:abstractNumId w:val="9"/>
  </w:num>
  <w:num w:numId="7">
    <w:abstractNumId w:val="2"/>
  </w:num>
  <w:num w:numId="8">
    <w:abstractNumId w:val="1"/>
  </w:num>
  <w:num w:numId="9">
    <w:abstractNumId w:val="11"/>
  </w:num>
  <w:num w:numId="10">
    <w:abstractNumId w:val="10"/>
  </w:num>
  <w:num w:numId="11">
    <w:abstractNumId w:val="3"/>
  </w:num>
  <w:num w:numId="12">
    <w:abstractNumId w:val="6"/>
  </w:num>
  <w:num w:numId="13">
    <w:abstractNumId w:val="5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Y5NTJkNTRkMDdkNWM2ODM1NDFhNTZjODA0ODUxZTYifQ=="/>
  </w:docVars>
  <w:rsids>
    <w:rsidRoot w:val="001E265D"/>
    <w:rsid w:val="000A5C4B"/>
    <w:rsid w:val="0010155C"/>
    <w:rsid w:val="00186AA5"/>
    <w:rsid w:val="001E265D"/>
    <w:rsid w:val="00252F74"/>
    <w:rsid w:val="0026749D"/>
    <w:rsid w:val="00272EAA"/>
    <w:rsid w:val="002A4A1F"/>
    <w:rsid w:val="002E3A57"/>
    <w:rsid w:val="00330B67"/>
    <w:rsid w:val="003A1582"/>
    <w:rsid w:val="003A2C38"/>
    <w:rsid w:val="003F70AC"/>
    <w:rsid w:val="00444C77"/>
    <w:rsid w:val="004A69EA"/>
    <w:rsid w:val="004B2453"/>
    <w:rsid w:val="004B2462"/>
    <w:rsid w:val="004B2854"/>
    <w:rsid w:val="00524281"/>
    <w:rsid w:val="00556355"/>
    <w:rsid w:val="00791CC8"/>
    <w:rsid w:val="007A7E78"/>
    <w:rsid w:val="007B0279"/>
    <w:rsid w:val="007E1091"/>
    <w:rsid w:val="00805871"/>
    <w:rsid w:val="008D16B0"/>
    <w:rsid w:val="00976A03"/>
    <w:rsid w:val="009F1386"/>
    <w:rsid w:val="00A27361"/>
    <w:rsid w:val="00A87985"/>
    <w:rsid w:val="00B05A12"/>
    <w:rsid w:val="00C70E9E"/>
    <w:rsid w:val="00C912D9"/>
    <w:rsid w:val="00C953B2"/>
    <w:rsid w:val="00CD30E6"/>
    <w:rsid w:val="00CE569C"/>
    <w:rsid w:val="00CF131E"/>
    <w:rsid w:val="00CF3D69"/>
    <w:rsid w:val="00CF720E"/>
    <w:rsid w:val="00D91060"/>
    <w:rsid w:val="00E33B18"/>
    <w:rsid w:val="00E33F1D"/>
    <w:rsid w:val="00EE2C0F"/>
    <w:rsid w:val="00FD6501"/>
    <w:rsid w:val="052E380F"/>
    <w:rsid w:val="05DF2B32"/>
    <w:rsid w:val="0B584344"/>
    <w:rsid w:val="0C6F7B97"/>
    <w:rsid w:val="0FAB49D7"/>
    <w:rsid w:val="0FBB425D"/>
    <w:rsid w:val="1167463A"/>
    <w:rsid w:val="139E5EC6"/>
    <w:rsid w:val="16590015"/>
    <w:rsid w:val="194B07EB"/>
    <w:rsid w:val="1B985F8D"/>
    <w:rsid w:val="1C402DA9"/>
    <w:rsid w:val="1CAA3340"/>
    <w:rsid w:val="1EE038E7"/>
    <w:rsid w:val="236E1993"/>
    <w:rsid w:val="25A84E1D"/>
    <w:rsid w:val="264A1001"/>
    <w:rsid w:val="26573321"/>
    <w:rsid w:val="2BAA613D"/>
    <w:rsid w:val="2CA624EB"/>
    <w:rsid w:val="2CB96BFC"/>
    <w:rsid w:val="31841B93"/>
    <w:rsid w:val="324207FF"/>
    <w:rsid w:val="344D3546"/>
    <w:rsid w:val="3E6B6578"/>
    <w:rsid w:val="3E9E1A93"/>
    <w:rsid w:val="420B7E0B"/>
    <w:rsid w:val="43FD7271"/>
    <w:rsid w:val="4419452C"/>
    <w:rsid w:val="4CA7083B"/>
    <w:rsid w:val="4EE41DF2"/>
    <w:rsid w:val="513F5550"/>
    <w:rsid w:val="54213C52"/>
    <w:rsid w:val="558402AF"/>
    <w:rsid w:val="5B112109"/>
    <w:rsid w:val="5C024D2D"/>
    <w:rsid w:val="617044FB"/>
    <w:rsid w:val="626F482B"/>
    <w:rsid w:val="650D1792"/>
    <w:rsid w:val="6FED747D"/>
    <w:rsid w:val="73823836"/>
    <w:rsid w:val="740D6783"/>
    <w:rsid w:val="78046A24"/>
    <w:rsid w:val="78F1119B"/>
    <w:rsid w:val="7BED4AA5"/>
    <w:rsid w:val="7CC145C3"/>
    <w:rsid w:val="7CC63656"/>
    <w:rsid w:val="7E334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A4B1912"/>
  <w15:docId w15:val="{48CB83D3-B285-4EC5-B42C-64AD950DF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semiHidden/>
    <w:unhideWhenUsed/>
    <w:qFormat/>
    <w:rPr>
      <w:rFonts w:ascii="Arial" w:eastAsia="黑体" w:hAnsi="Arial"/>
      <w:sz w:val="20"/>
    </w:rPr>
  </w:style>
  <w:style w:type="paragraph" w:styleId="a4">
    <w:name w:val="footer"/>
    <w:basedOn w:val="a"/>
    <w:link w:val="a5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rPr>
      <w:sz w:val="24"/>
    </w:rPr>
  </w:style>
  <w:style w:type="character" w:customStyle="1" w:styleId="a7">
    <w:name w:val="页眉 字符"/>
    <w:link w:val="a6"/>
    <w:qFormat/>
    <w:rPr>
      <w:kern w:val="2"/>
      <w:sz w:val="18"/>
      <w:szCs w:val="18"/>
    </w:rPr>
  </w:style>
  <w:style w:type="character" w:customStyle="1" w:styleId="a5">
    <w:name w:val="页脚 字符"/>
    <w:link w:val="a4"/>
    <w:uiPriority w:val="99"/>
    <w:qFormat/>
    <w:rPr>
      <w:kern w:val="2"/>
      <w:sz w:val="18"/>
      <w:szCs w:val="18"/>
    </w:rPr>
  </w:style>
  <w:style w:type="paragraph" w:customStyle="1" w:styleId="alt">
    <w:name w:val="alt"/>
    <w:basedOn w:val="a"/>
    <w:rsid w:val="007A7E7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List Paragraph"/>
    <w:basedOn w:val="a"/>
    <w:uiPriority w:val="99"/>
    <w:rsid w:val="007A7E78"/>
    <w:pPr>
      <w:ind w:firstLineChars="200" w:firstLine="420"/>
    </w:pPr>
  </w:style>
  <w:style w:type="character" w:customStyle="1" w:styleId="keyword">
    <w:name w:val="keyword"/>
    <w:basedOn w:val="a0"/>
    <w:rsid w:val="00EE2C0F"/>
  </w:style>
  <w:style w:type="character" w:customStyle="1" w:styleId="string">
    <w:name w:val="string"/>
    <w:basedOn w:val="a0"/>
    <w:rsid w:val="00EE2C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75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9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53897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283865">
              <w:marLeft w:val="1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70402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4891383">
          <w:marLeft w:val="0"/>
          <w:marRight w:val="0"/>
          <w:marTop w:val="0"/>
          <w:marBottom w:val="0"/>
          <w:divBdr>
            <w:top w:val="single" w:sz="6" w:space="4" w:color="F6F6F6"/>
            <w:left w:val="single" w:sz="6" w:space="0" w:color="F6F6F6"/>
            <w:bottom w:val="single" w:sz="6" w:space="0" w:color="F6F6F6"/>
            <w:right w:val="single" w:sz="6" w:space="0" w:color="F6F6F6"/>
          </w:divBdr>
          <w:divsChild>
            <w:div w:id="113806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86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1473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32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0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47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9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1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2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87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959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1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1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4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2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582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7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7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35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18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32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45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53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3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35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54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5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5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17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2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8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4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64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650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33029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79161">
              <w:marLeft w:val="1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405242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9928736">
          <w:marLeft w:val="0"/>
          <w:marRight w:val="0"/>
          <w:marTop w:val="0"/>
          <w:marBottom w:val="0"/>
          <w:divBdr>
            <w:top w:val="single" w:sz="6" w:space="4" w:color="F6F6F6"/>
            <w:left w:val="single" w:sz="6" w:space="0" w:color="F6F6F6"/>
            <w:bottom w:val="single" w:sz="6" w:space="0" w:color="F6F6F6"/>
            <w:right w:val="single" w:sz="6" w:space="0" w:color="F6F6F6"/>
          </w:divBdr>
          <w:divsChild>
            <w:div w:id="57259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626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80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7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4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84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13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2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5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5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2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7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40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6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83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38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819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2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21" Type="http://schemas.openxmlformats.org/officeDocument/2006/relationships/oleObject" Target="embeddings/oleObject4.bin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4.png"/><Relationship Id="rId37" Type="http://schemas.openxmlformats.org/officeDocument/2006/relationships/image" Target="media/image19.jpe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image" Target="media/image13.png"/><Relationship Id="rId44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footer" Target="footer1.xml"/><Relationship Id="rId20" Type="http://schemas.openxmlformats.org/officeDocument/2006/relationships/image" Target="media/image10.wmf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665</Words>
  <Characters>3792</Characters>
  <Application>Microsoft Office Word</Application>
  <DocSecurity>0</DocSecurity>
  <Lines>31</Lines>
  <Paragraphs>8</Paragraphs>
  <ScaleCrop>false</ScaleCrop>
  <Company>www.xunchi.com</Company>
  <LinksUpToDate>false</LinksUpToDate>
  <CharactersWithSpaces>4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creator>mym</dc:creator>
  <cp:lastModifiedBy>晨阳</cp:lastModifiedBy>
  <cp:revision>3</cp:revision>
  <cp:lastPrinted>2021-03-02T14:40:00Z</cp:lastPrinted>
  <dcterms:created xsi:type="dcterms:W3CDTF">2023-09-30T16:44:00Z</dcterms:created>
  <dcterms:modified xsi:type="dcterms:W3CDTF">2023-09-30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58092DCD7D94A90A2FB02F6593CC156</vt:lpwstr>
  </property>
</Properties>
</file>